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tif" ContentType="image/tiff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0408FE8" w14:textId="31163002" w:rsidR="00DA3881" w:rsidRPr="00EE27B3" w:rsidRDefault="00DA3881" w:rsidP="00DA3881">
      <w:pPr>
        <w:spacing w:before="42"/>
        <w:ind w:right="1700"/>
        <w:jc w:val="center"/>
        <w:rPr>
          <w:rFonts w:ascii="Amasis MT Pro Black" w:hAnsi="Amasis MT Pro Black"/>
          <w:sz w:val="32"/>
          <w:szCs w:val="32"/>
        </w:rPr>
      </w:pPr>
      <w:r w:rsidRPr="00EE27B3">
        <w:rPr>
          <w:rFonts w:ascii="Amasis MT Pro Black" w:eastAsia="Swis721 WGL4 BT" w:hAnsi="Amasis MT Pro Black" w:cs="Arial"/>
          <w:spacing w:val="37"/>
          <w:w w:val="75"/>
          <w:sz w:val="32"/>
          <w:szCs w:val="32"/>
        </w:rPr>
        <w:t xml:space="preserve">SZCZEGÓŁOWE </w:t>
      </w:r>
      <w:r w:rsidRPr="00EE27B3">
        <w:rPr>
          <w:rFonts w:ascii="Amasis MT Pro Black" w:eastAsia="Swis721 WGL4 BT" w:hAnsi="Amasis MT Pro Black" w:cs="Arial"/>
          <w:spacing w:val="37"/>
          <w:w w:val="76"/>
          <w:sz w:val="32"/>
          <w:szCs w:val="32"/>
        </w:rPr>
        <w:t>KRYTERIA OCENIANIA Z</w:t>
      </w:r>
      <w:r w:rsidRPr="00EE27B3">
        <w:rPr>
          <w:rFonts w:ascii="Amasis MT Pro Black" w:eastAsia="Swis721 WGL4 BT" w:hAnsi="Amasis MT Pro Black" w:cs="Arial"/>
          <w:w w:val="76"/>
          <w:sz w:val="32"/>
          <w:szCs w:val="32"/>
        </w:rPr>
        <w:t xml:space="preserve"> </w:t>
      </w:r>
      <w:r w:rsidRPr="00EE27B3">
        <w:rPr>
          <w:rFonts w:ascii="Amasis MT Pro Black" w:eastAsia="Swis721 WGL4 BT" w:hAnsi="Amasis MT Pro Black" w:cs="Arial"/>
          <w:w w:val="76"/>
          <w:sz w:val="32"/>
          <w:szCs w:val="32"/>
          <w:u w:val="single"/>
        </w:rPr>
        <w:t>FIZYKI</w:t>
      </w:r>
      <w:r w:rsidRPr="00EE27B3">
        <w:rPr>
          <w:rFonts w:ascii="Amasis MT Pro Black" w:eastAsia="Swis721 WGL4 BT" w:hAnsi="Amasis MT Pro Black" w:cs="Arial"/>
          <w:spacing w:val="59"/>
          <w:w w:val="76"/>
          <w:sz w:val="32"/>
          <w:szCs w:val="32"/>
        </w:rPr>
        <w:t xml:space="preserve"> </w:t>
      </w:r>
      <w:r w:rsidRPr="00EE27B3">
        <w:rPr>
          <w:rFonts w:ascii="Amasis MT Pro Black" w:eastAsia="Swis721 WGL4 BT" w:hAnsi="Amasis MT Pro Black" w:cs="Arial"/>
          <w:w w:val="76"/>
          <w:sz w:val="32"/>
          <w:szCs w:val="32"/>
        </w:rPr>
        <w:t xml:space="preserve">DLA KLASY </w:t>
      </w:r>
      <w:r w:rsidRPr="00EE27B3">
        <w:rPr>
          <w:rFonts w:ascii="Amasis MT Pro Black" w:eastAsia="Swis721 WGL4 BT" w:hAnsi="Amasis MT Pro Black" w:cs="Arial"/>
          <w:w w:val="78"/>
          <w:sz w:val="32"/>
          <w:szCs w:val="32"/>
        </w:rPr>
        <w:t>VII</w:t>
      </w:r>
      <w:r>
        <w:rPr>
          <w:rFonts w:ascii="Amasis MT Pro Black" w:eastAsia="Swis721 WGL4 BT" w:hAnsi="Amasis MT Pro Black" w:cs="Arial"/>
          <w:w w:val="78"/>
          <w:sz w:val="32"/>
          <w:szCs w:val="32"/>
        </w:rPr>
        <w:t>I</w:t>
      </w:r>
    </w:p>
    <w:p w14:paraId="4FFF953F" w14:textId="77777777" w:rsidR="0022150A" w:rsidRPr="00D22F46" w:rsidRDefault="0022150A" w:rsidP="0022150A">
      <w:pPr>
        <w:pStyle w:val="tytu01"/>
        <w:rPr>
          <w:b w:val="0"/>
          <w:color w:val="1F497D" w:themeColor="text2"/>
        </w:rPr>
      </w:pPr>
      <w:r>
        <w:rPr>
          <w:b w:val="0"/>
          <w:color w:val="1F497D" w:themeColor="text2"/>
        </w:rPr>
        <w:t>Klasa 8</w:t>
      </w:r>
    </w:p>
    <w:p w14:paraId="1B0D6728" w14:textId="77777777" w:rsidR="0022150A" w:rsidRPr="002D6A8D" w:rsidRDefault="0022150A" w:rsidP="0022150A">
      <w:pPr>
        <w:pStyle w:val="Akapitzlist"/>
        <w:numPr>
          <w:ilvl w:val="0"/>
          <w:numId w:val="7"/>
        </w:numPr>
        <w:spacing w:after="120"/>
        <w:rPr>
          <w:rFonts w:asciiTheme="minorHAnsi" w:hAnsiTheme="minorHAnsi"/>
          <w:b/>
          <w:spacing w:val="-4"/>
          <w:sz w:val="22"/>
          <w:szCs w:val="22"/>
        </w:rPr>
      </w:pPr>
      <w:r>
        <w:rPr>
          <w:rFonts w:asciiTheme="minorHAnsi" w:hAnsiTheme="minorHAnsi"/>
          <w:b/>
          <w:spacing w:val="-4"/>
          <w:sz w:val="22"/>
          <w:szCs w:val="22"/>
        </w:rPr>
        <w:t>Przemiany energii w zjawiskach cieplnych</w:t>
      </w:r>
    </w:p>
    <w:tbl>
      <w:tblPr>
        <w:tblStyle w:val="Tabela-Siatka"/>
        <w:tblW w:w="14384" w:type="dxa"/>
        <w:tblLayout w:type="fixed"/>
        <w:tblLook w:val="01E0" w:firstRow="1" w:lastRow="1" w:firstColumn="1" w:lastColumn="1" w:noHBand="0" w:noVBand="0"/>
      </w:tblPr>
      <w:tblGrid>
        <w:gridCol w:w="1908"/>
        <w:gridCol w:w="3119"/>
        <w:gridCol w:w="3119"/>
        <w:gridCol w:w="3119"/>
        <w:gridCol w:w="3119"/>
      </w:tblGrid>
      <w:tr w:rsidR="0022150A" w:rsidRPr="00D22F46" w14:paraId="4896F9E0" w14:textId="77777777" w:rsidTr="00FB7CB9">
        <w:tc>
          <w:tcPr>
            <w:tcW w:w="1908" w:type="dxa"/>
            <w:shd w:val="clear" w:color="auto" w:fill="FFCC00"/>
            <w:tcMar>
              <w:left w:w="28" w:type="dxa"/>
              <w:right w:w="28" w:type="dxa"/>
            </w:tcMar>
          </w:tcPr>
          <w:p w14:paraId="6C3B3821" w14:textId="77777777"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Temat według programu</w:t>
            </w:r>
          </w:p>
        </w:tc>
        <w:tc>
          <w:tcPr>
            <w:tcW w:w="3119" w:type="dxa"/>
            <w:shd w:val="clear" w:color="auto" w:fill="FFCC00"/>
            <w:tcMar>
              <w:left w:w="28" w:type="dxa"/>
              <w:right w:w="28" w:type="dxa"/>
            </w:tcMar>
          </w:tcPr>
          <w:p w14:paraId="36E53895" w14:textId="77777777"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konieczne </w:t>
            </w:r>
          </w:p>
          <w:p w14:paraId="12B889DE" w14:textId="77777777"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puszczająca)</w:t>
            </w:r>
          </w:p>
          <w:p w14:paraId="4C8DC60A" w14:textId="77777777" w:rsidR="0022150A" w:rsidRPr="005D1A26" w:rsidRDefault="0022150A" w:rsidP="00FB7CB9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28" w:type="dxa"/>
              <w:right w:w="28" w:type="dxa"/>
            </w:tcMar>
          </w:tcPr>
          <w:p w14:paraId="75F356E7" w14:textId="77777777"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podstawowe </w:t>
            </w:r>
          </w:p>
          <w:p w14:paraId="1359E3FE" w14:textId="77777777"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stateczna)</w:t>
            </w:r>
          </w:p>
          <w:p w14:paraId="7A8C355A" w14:textId="77777777" w:rsidR="0022150A" w:rsidRPr="005D1A26" w:rsidRDefault="0022150A" w:rsidP="00FB7CB9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28" w:type="dxa"/>
              <w:right w:w="28" w:type="dxa"/>
            </w:tcMar>
          </w:tcPr>
          <w:p w14:paraId="6FE7B2BB" w14:textId="77777777"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rozszerzone </w:t>
            </w:r>
          </w:p>
          <w:p w14:paraId="26C0A5A6" w14:textId="77777777"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bra)</w:t>
            </w:r>
          </w:p>
          <w:p w14:paraId="479F9291" w14:textId="77777777" w:rsidR="0022150A" w:rsidRPr="005D1A26" w:rsidRDefault="0022150A" w:rsidP="00FB7CB9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28" w:type="dxa"/>
              <w:right w:w="28" w:type="dxa"/>
            </w:tcMar>
          </w:tcPr>
          <w:p w14:paraId="4FC6A688" w14:textId="77777777"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Wymagania dopełniające</w:t>
            </w:r>
          </w:p>
          <w:p w14:paraId="12EF91CA" w14:textId="77777777"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b. dobra i celująca)</w:t>
            </w:r>
          </w:p>
          <w:p w14:paraId="0BB8B8D2" w14:textId="77777777" w:rsidR="0022150A" w:rsidRPr="005D1A26" w:rsidRDefault="0022150A" w:rsidP="00FB7CB9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</w:tr>
      <w:tr w:rsidR="0022150A" w:rsidRPr="006D1637" w14:paraId="57FEB907" w14:textId="77777777" w:rsidTr="00FB7CB9">
        <w:tc>
          <w:tcPr>
            <w:tcW w:w="1908" w:type="dxa"/>
            <w:tcMar>
              <w:left w:w="28" w:type="dxa"/>
              <w:right w:w="28" w:type="dxa"/>
            </w:tcMar>
          </w:tcPr>
          <w:p w14:paraId="62FCD8F2" w14:textId="77777777" w:rsidR="0022150A" w:rsidRPr="006D1637" w:rsidRDefault="0022150A" w:rsidP="00FB7CB9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>
              <w:rPr>
                <w:rFonts w:asciiTheme="minorHAnsi" w:hAnsiTheme="minorHAnsi"/>
                <w:spacing w:val="-4"/>
                <w:sz w:val="18"/>
                <w:szCs w:val="18"/>
              </w:rPr>
              <w:t>7</w:t>
            </w: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t xml:space="preserve">.1. </w:t>
            </w:r>
            <w:r w:rsidRPr="002D6A8D">
              <w:rPr>
                <w:rFonts w:asciiTheme="minorHAnsi" w:hAnsiTheme="minorHAnsi"/>
                <w:sz w:val="18"/>
                <w:szCs w:val="18"/>
              </w:rPr>
              <w:t>Energia wewnętrzna i jej zmiana przez wykonanie pracy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14:paraId="191B9C33" w14:textId="77777777" w:rsidR="0022150A" w:rsidRPr="006D1637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>
              <w:t>podaje przykłady, w których na skutek wykonania pracy wzrosła energia wewnętrzna ciała (4.4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14:paraId="534413AA" w14:textId="77777777" w:rsidR="0022150A" w:rsidRPr="006D1637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>
              <w:t>wymienia składniki energii wewnętrznej (4.5)</w:t>
            </w:r>
          </w:p>
          <w:p w14:paraId="75B33101" w14:textId="77777777"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14:paraId="766BE1CE" w14:textId="77777777" w:rsidR="0022150A" w:rsidRDefault="0022150A" w:rsidP="00FB7CB9">
            <w:pPr>
              <w:pStyle w:val="tabelakropka"/>
            </w:pPr>
            <w:r w:rsidRPr="00345918">
              <w:t>wyj</w:t>
            </w:r>
            <w:r>
              <w:t>aśnia, dlaczego podczas ruchu z </w:t>
            </w:r>
            <w:r w:rsidRPr="00345918">
              <w:t>tarciem nie jest spełniona zasada zachowania energii mechanicznej</w:t>
            </w:r>
            <w:r>
              <w:t xml:space="preserve"> (4.4)</w:t>
            </w:r>
          </w:p>
          <w:p w14:paraId="23C29226" w14:textId="77777777" w:rsidR="0022150A" w:rsidRPr="006D1637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>
              <w:t>wyjaśnia, dlaczego przyrost temperatury ciała świadczy o wzroście jego energii wewnętrznej (4.5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14:paraId="7A6D8E73" w14:textId="77777777" w:rsidR="0022150A" w:rsidRPr="006D1637" w:rsidRDefault="0022150A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 w:rsidRPr="00204B0A">
              <w:t>objaśnia różnice między energią mechaniczną i energią wewnętrzną ciała (3.4 i 4.4)</w:t>
            </w:r>
          </w:p>
        </w:tc>
      </w:tr>
      <w:tr w:rsidR="0022150A" w:rsidRPr="006D1637" w14:paraId="396D7DB1" w14:textId="77777777" w:rsidTr="00FB7CB9">
        <w:tc>
          <w:tcPr>
            <w:tcW w:w="1908" w:type="dxa"/>
            <w:tcMar>
              <w:left w:w="28" w:type="dxa"/>
              <w:right w:w="28" w:type="dxa"/>
            </w:tcMar>
          </w:tcPr>
          <w:p w14:paraId="620D2712" w14:textId="77777777" w:rsidR="0022150A" w:rsidRPr="006D1637" w:rsidRDefault="0022150A" w:rsidP="00FB7CB9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>
              <w:rPr>
                <w:rFonts w:asciiTheme="minorHAnsi" w:hAnsiTheme="minorHAnsi"/>
                <w:spacing w:val="-4"/>
                <w:sz w:val="18"/>
                <w:szCs w:val="18"/>
              </w:rPr>
              <w:t>7</w:t>
            </w: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t>.2</w:t>
            </w:r>
            <w:r w:rsidRPr="002D6A8D">
              <w:rPr>
                <w:rFonts w:asciiTheme="minorHAnsi" w:hAnsiTheme="minorHAnsi"/>
                <w:spacing w:val="-4"/>
                <w:sz w:val="18"/>
                <w:szCs w:val="18"/>
              </w:rPr>
              <w:t xml:space="preserve">. </w:t>
            </w:r>
            <w:r w:rsidRPr="002D6A8D">
              <w:rPr>
                <w:rFonts w:asciiTheme="minorHAnsi" w:hAnsiTheme="minorHAnsi"/>
                <w:sz w:val="18"/>
                <w:szCs w:val="18"/>
              </w:rPr>
              <w:t>Cieplny przepływ energii. Rola izolacji cieplnej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14:paraId="2DA0BC1A" w14:textId="77777777" w:rsidR="0022150A" w:rsidRDefault="0022150A" w:rsidP="00FB7CB9">
            <w:pPr>
              <w:pStyle w:val="tabelakropka"/>
            </w:pPr>
            <w:r>
              <w:t>bada przewodnictwo cieplne i określa, który z materiałów jest lepszym przewodnikiem ciepła (1.3, 1.4, 4.10b)</w:t>
            </w:r>
          </w:p>
          <w:p w14:paraId="0A5CEDC4" w14:textId="77777777" w:rsidR="0022150A" w:rsidRDefault="0022150A" w:rsidP="00FB7CB9">
            <w:pPr>
              <w:pStyle w:val="tabelakropka"/>
            </w:pPr>
            <w:r>
              <w:t>podaje przykłady przewodników i izolatorów (4.7)</w:t>
            </w:r>
          </w:p>
          <w:p w14:paraId="2A1A3426" w14:textId="77777777" w:rsidR="0022150A" w:rsidRPr="006D1637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>
              <w:t>opisuje rolę izolacji cieplnej w życiu codziennym (4.7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14:paraId="4A4F5545" w14:textId="77777777" w:rsidR="0022150A" w:rsidRDefault="0022150A" w:rsidP="00FB7CB9">
            <w:pPr>
              <w:pStyle w:val="tabelakropka"/>
            </w:pPr>
            <w:r>
              <w:t>opisuje przepływ ciepła (energii) od ciała o wyższej temperaturze do ciała o niższej temperaturze, następujący przy zetknięciu tych ciał (4.4, 4.7)</w:t>
            </w:r>
          </w:p>
          <w:p w14:paraId="60870C22" w14:textId="77777777"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14:paraId="37E96CE9" w14:textId="77777777" w:rsidR="0022150A" w:rsidRDefault="0022150A" w:rsidP="00FB7CB9">
            <w:pPr>
              <w:pStyle w:val="tabelakropka"/>
            </w:pPr>
            <w:r>
              <w:t>objaśnia zjawisko przewodzenia ciepła z wykorzystaniem modelu budowy materii (4.7)</w:t>
            </w:r>
          </w:p>
          <w:p w14:paraId="11040A74" w14:textId="77777777" w:rsidR="0022150A" w:rsidRPr="006D1637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>
              <w:t>rozpoznaje sytuacje, w których ciała pozostają w równowadze termicznej (4.1, 4.3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14:paraId="6311B584" w14:textId="77777777" w:rsidR="0022150A" w:rsidRPr="00587D6A" w:rsidRDefault="0022150A" w:rsidP="00FB7CB9">
            <w:pPr>
              <w:pStyle w:val="tabelakropka"/>
            </w:pPr>
            <w:r>
              <w:t>formułuje jakościowo pierwszą zasadę termodynamiki (1.2)</w:t>
            </w:r>
          </w:p>
        </w:tc>
      </w:tr>
      <w:tr w:rsidR="0022150A" w:rsidRPr="006D1637" w14:paraId="414C5570" w14:textId="77777777" w:rsidTr="00FB7CB9">
        <w:tc>
          <w:tcPr>
            <w:tcW w:w="1908" w:type="dxa"/>
            <w:tcMar>
              <w:left w:w="28" w:type="dxa"/>
              <w:right w:w="28" w:type="dxa"/>
            </w:tcMar>
          </w:tcPr>
          <w:p w14:paraId="387BC8FE" w14:textId="77777777" w:rsidR="0022150A" w:rsidRPr="006D1637" w:rsidRDefault="0022150A" w:rsidP="00FB7CB9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>
              <w:rPr>
                <w:rFonts w:asciiTheme="minorHAnsi" w:hAnsiTheme="minorHAnsi"/>
                <w:spacing w:val="-4"/>
                <w:sz w:val="18"/>
                <w:szCs w:val="18"/>
              </w:rPr>
              <w:t>7</w:t>
            </w: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t xml:space="preserve">.3. </w:t>
            </w:r>
            <w:r w:rsidRPr="002D6A8D">
              <w:rPr>
                <w:rFonts w:asciiTheme="minorHAnsi" w:hAnsiTheme="minorHAnsi"/>
                <w:sz w:val="18"/>
                <w:szCs w:val="18"/>
              </w:rPr>
              <w:t>Zjawisko konwekcji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14:paraId="7FDA7C01" w14:textId="77777777" w:rsidR="0022150A" w:rsidRDefault="0022150A" w:rsidP="00FB7CB9">
            <w:pPr>
              <w:pStyle w:val="tabelakropka"/>
            </w:pPr>
            <w:r>
              <w:t>podaje przykłady konwekcji (4.8)</w:t>
            </w:r>
          </w:p>
          <w:p w14:paraId="7BD43A5B" w14:textId="77777777" w:rsidR="0022150A" w:rsidRDefault="0022150A" w:rsidP="00FB7CB9">
            <w:pPr>
              <w:pStyle w:val="tabelakropka"/>
            </w:pPr>
            <w:r>
              <w:t>prezentuje doświadczalnie zjawisko konwekcji (4.8)</w:t>
            </w:r>
          </w:p>
          <w:p w14:paraId="17CFA8FA" w14:textId="77777777"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14:paraId="1492324D" w14:textId="77777777" w:rsidR="0022150A" w:rsidRPr="006D1637" w:rsidRDefault="0022150A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>
              <w:t>wyjaśnia pojęcie ciągu kominowego (4.8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14:paraId="47A05F48" w14:textId="77777777" w:rsidR="0022150A" w:rsidRDefault="0022150A" w:rsidP="00FB7CB9">
            <w:pPr>
              <w:pStyle w:val="tabelakropka"/>
            </w:pPr>
            <w:r>
              <w:t>wyjaśnia zjawisko konwekcji (4.8)</w:t>
            </w:r>
          </w:p>
          <w:p w14:paraId="6E74268B" w14:textId="77777777" w:rsidR="0022150A" w:rsidRPr="006D1637" w:rsidRDefault="0022150A" w:rsidP="00FB7CB9">
            <w:pPr>
              <w:pStyle w:val="tabelakropka"/>
              <w:spacing w:line="252" w:lineRule="auto"/>
              <w:rPr>
                <w:rFonts w:asciiTheme="minorHAnsi" w:hAnsiTheme="minorHAnsi"/>
                <w:spacing w:val="-4"/>
                <w:szCs w:val="18"/>
              </w:rPr>
            </w:pPr>
            <w:r w:rsidRPr="00345918">
              <w:t>opisu</w:t>
            </w:r>
            <w:r>
              <w:t>je znaczenie konwekcji w </w:t>
            </w:r>
            <w:r w:rsidRPr="00345918">
              <w:t>prawi</w:t>
            </w:r>
            <w:r>
              <w:t>dłowej wentylacji mieszkań (1.2, 4.8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14:paraId="78F79715" w14:textId="77777777" w:rsidR="0022150A" w:rsidRDefault="0022150A" w:rsidP="00FB7CB9">
            <w:pPr>
              <w:pStyle w:val="tabelakropka"/>
            </w:pPr>
            <w:r w:rsidRPr="00345918">
              <w:t>u</w:t>
            </w:r>
            <w:r>
              <w:t>zasadnia, dlaczego w cieczach i </w:t>
            </w:r>
            <w:r w:rsidRPr="00345918">
              <w:t>gazach przepływ energii odbywa się głównie przez konwekcję</w:t>
            </w:r>
            <w:r>
              <w:t xml:space="preserve"> (1.2, 4.8)</w:t>
            </w:r>
          </w:p>
          <w:p w14:paraId="4D6BF2BF" w14:textId="77777777"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</w:tr>
      <w:tr w:rsidR="0022150A" w:rsidRPr="006D1637" w14:paraId="115CBF4C" w14:textId="77777777" w:rsidTr="00FB7CB9">
        <w:tc>
          <w:tcPr>
            <w:tcW w:w="1908" w:type="dxa"/>
            <w:tcMar>
              <w:left w:w="28" w:type="dxa"/>
              <w:right w:w="28" w:type="dxa"/>
            </w:tcMar>
          </w:tcPr>
          <w:p w14:paraId="2876918A" w14:textId="77777777" w:rsidR="0022150A" w:rsidRPr="006D1637" w:rsidRDefault="0022150A" w:rsidP="00FB7CB9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>
              <w:rPr>
                <w:rFonts w:asciiTheme="minorHAnsi" w:hAnsiTheme="minorHAnsi"/>
                <w:spacing w:val="-4"/>
                <w:sz w:val="18"/>
                <w:szCs w:val="18"/>
              </w:rPr>
              <w:t>7</w:t>
            </w: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t xml:space="preserve">.4. </w:t>
            </w:r>
            <w:r w:rsidRPr="002D6A8D">
              <w:rPr>
                <w:rFonts w:asciiTheme="minorHAnsi" w:hAnsiTheme="minorHAnsi"/>
                <w:sz w:val="18"/>
                <w:szCs w:val="18"/>
              </w:rPr>
              <w:t>Ciepło właściwe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14:paraId="67BA2B87" w14:textId="77777777" w:rsidR="0022150A" w:rsidRDefault="0022150A" w:rsidP="00FB7CB9">
            <w:pPr>
              <w:pStyle w:val="tabelakropka"/>
            </w:pPr>
            <w:r>
              <w:t>odczytuje z tabeli wartości ciepła właściwego (1.1, 4.6)</w:t>
            </w:r>
          </w:p>
          <w:p w14:paraId="6C24D66C" w14:textId="77777777" w:rsidR="0022150A" w:rsidRPr="003A4349" w:rsidRDefault="0022150A" w:rsidP="00FB7CB9">
            <w:pPr>
              <w:pStyle w:val="tabelakropka"/>
            </w:pPr>
            <w:r w:rsidRPr="00406CC9">
              <w:t>analizuje znaczenie dla przyrody dużej wartości ciepła właściwego wody (1.2, 4.6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14:paraId="5C42DB27" w14:textId="77777777" w:rsidR="0022150A" w:rsidRDefault="0022150A" w:rsidP="00FB7CB9">
            <w:pPr>
              <w:pStyle w:val="tabelakropka"/>
            </w:pPr>
            <w:r>
              <w:t>opisuje zależność zmiany temperatury ciała od ilości dostarczonego lub oddanego ciepła i masy ciała (1.8, 4.6)</w:t>
            </w:r>
          </w:p>
          <w:p w14:paraId="0BDE52FE" w14:textId="77777777" w:rsidR="0022150A" w:rsidRPr="006D1637" w:rsidRDefault="0022150A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>
              <w:t xml:space="preserve">oblicza ciepło właściwe ze wzoru </w:t>
            </w:r>
            <w:r w:rsidRPr="00B87E37">
              <w:rPr>
                <w:position w:val="-20"/>
              </w:rPr>
              <w:object w:dxaOrig="760" w:dyaOrig="499" w14:anchorId="54440DDD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7.8pt;height:25.2pt" o:ole="">
                  <v:imagedata r:id="rId8" o:title=""/>
                </v:shape>
                <o:OLEObject Type="Embed" ProgID="Equation.3" ShapeID="_x0000_i1025" DrawAspect="Content" ObjectID="_1755259317" r:id="rId9"/>
              </w:object>
            </w:r>
            <w:r>
              <w:t xml:space="preserve"> (1.6, 4.6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14:paraId="6B229C5C" w14:textId="77777777" w:rsidR="0022150A" w:rsidRPr="003A4349" w:rsidRDefault="0022150A" w:rsidP="00FB7CB9">
            <w:pPr>
              <w:pStyle w:val="tabelakropka"/>
            </w:pPr>
            <w:r>
              <w:t xml:space="preserve">oblicza każdą wielkość ze wzoru </w:t>
            </w:r>
            <m:oMath>
              <m: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  <w:i/>
                  <w:position w:val="-8"/>
                </w:rPr>
                <w:object w:dxaOrig="840" w:dyaOrig="260" w14:anchorId="51D4CB20">
                  <v:shape id="_x0000_i1026" type="#_x0000_t75" style="width:42pt;height:12.6pt" o:ole="">
                    <v:imagedata r:id="rId10" o:title=""/>
                  </v:shape>
                  <o:OLEObject Type="Embed" ProgID="Equation.3" ShapeID="_x0000_i1026" DrawAspect="Content" ObjectID="_1755259318" r:id="rId11"/>
                </w:object>
              </m:r>
            </m:oMath>
            <w:r>
              <w:t xml:space="preserve"> (4.6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14:paraId="29D55734" w14:textId="77777777" w:rsidR="0022150A" w:rsidRDefault="0022150A" w:rsidP="00FB7CB9">
            <w:pPr>
              <w:pStyle w:val="tabelakropka"/>
            </w:pPr>
            <w:r>
              <w:t>definiuje ciepło właściwe substancji (1.8, 4.6)</w:t>
            </w:r>
          </w:p>
          <w:p w14:paraId="787F4160" w14:textId="77777777" w:rsidR="0022150A" w:rsidRDefault="0022150A" w:rsidP="00FB7CB9">
            <w:pPr>
              <w:pStyle w:val="tabelakropka"/>
            </w:pPr>
            <w:r>
              <w:t>wyjaśnia sens fizyczny ciepła właściwego (4.6)</w:t>
            </w:r>
          </w:p>
          <w:p w14:paraId="44FBF7C3" w14:textId="77777777" w:rsidR="0022150A" w:rsidRPr="006D1637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>
              <w:t>opisuje zasadę działania wymiennika ciepła i chłodnicy (1.1)</w:t>
            </w:r>
          </w:p>
        </w:tc>
      </w:tr>
      <w:tr w:rsidR="0022150A" w:rsidRPr="006D1637" w14:paraId="4E547DC9" w14:textId="77777777" w:rsidTr="00FB7CB9">
        <w:tc>
          <w:tcPr>
            <w:tcW w:w="1908" w:type="dxa"/>
            <w:tcMar>
              <w:left w:w="28" w:type="dxa"/>
              <w:right w:w="28" w:type="dxa"/>
            </w:tcMar>
          </w:tcPr>
          <w:p w14:paraId="2E2376B7" w14:textId="77777777" w:rsidR="0022150A" w:rsidRPr="002D6A8D" w:rsidRDefault="0022150A" w:rsidP="00FB7CB9">
            <w:pPr>
              <w:pStyle w:val="tabelabold"/>
              <w:rPr>
                <w:rFonts w:asciiTheme="minorHAnsi" w:hAnsiTheme="minorHAnsi"/>
                <w:b w:val="0"/>
              </w:rPr>
            </w:pPr>
            <w:r w:rsidRPr="002D6A8D">
              <w:rPr>
                <w:rFonts w:asciiTheme="minorHAnsi" w:hAnsiTheme="minorHAnsi"/>
                <w:b w:val="0"/>
                <w:spacing w:val="-4"/>
                <w:szCs w:val="18"/>
              </w:rPr>
              <w:t>7.5.</w:t>
            </w:r>
            <w:r w:rsidRPr="002D6A8D">
              <w:rPr>
                <w:rFonts w:asciiTheme="minorHAnsi" w:hAnsiTheme="minorHAnsi"/>
                <w:spacing w:val="-4"/>
                <w:szCs w:val="18"/>
              </w:rPr>
              <w:t xml:space="preserve"> </w:t>
            </w:r>
            <w:r w:rsidRPr="002D6A8D">
              <w:rPr>
                <w:rFonts w:asciiTheme="minorHAnsi" w:hAnsiTheme="minorHAnsi"/>
                <w:b w:val="0"/>
              </w:rPr>
              <w:t xml:space="preserve">Przemiany energii w zjawiskach topnienia </w:t>
            </w:r>
            <w:r w:rsidRPr="002D6A8D">
              <w:rPr>
                <w:rFonts w:asciiTheme="minorHAnsi" w:hAnsiTheme="minorHAnsi"/>
                <w:b w:val="0"/>
              </w:rPr>
              <w:lastRenderedPageBreak/>
              <w:t>i parowania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14:paraId="218E157C" w14:textId="77777777" w:rsidR="0022150A" w:rsidRPr="00103672" w:rsidRDefault="0022150A" w:rsidP="00FB7CB9">
            <w:pPr>
              <w:pStyle w:val="tabelakropka"/>
            </w:pPr>
            <w:r w:rsidRPr="00103672">
              <w:lastRenderedPageBreak/>
              <w:t>demonstruje zjawiska topnienia, wrzenia i skraplania (1.3, 4.10a)</w:t>
            </w:r>
          </w:p>
          <w:p w14:paraId="62DB0911" w14:textId="77777777" w:rsidR="0022150A" w:rsidRPr="00103672" w:rsidRDefault="0022150A" w:rsidP="00FB7CB9">
            <w:pPr>
              <w:pStyle w:val="tabelakropka"/>
            </w:pPr>
            <w:r w:rsidRPr="00103672">
              <w:lastRenderedPageBreak/>
              <w:t>podaje przykład znaczenia w przyrodzie dużej wartości ciepła topnienia lodu (1.2, 4.9)</w:t>
            </w:r>
          </w:p>
          <w:p w14:paraId="07F7B4E9" w14:textId="77777777" w:rsidR="0022150A" w:rsidRPr="00103672" w:rsidRDefault="0022150A" w:rsidP="00FB7CB9">
            <w:pPr>
              <w:pStyle w:val="tabelakropka"/>
            </w:pPr>
            <w:r w:rsidRPr="00103672">
              <w:t>odczytuje z tabeli temperaturę topnienia i ciepło topnienia (1.1)</w:t>
            </w:r>
          </w:p>
          <w:p w14:paraId="44E3F90E" w14:textId="77777777" w:rsidR="0022150A" w:rsidRPr="004049AD" w:rsidRDefault="0022150A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 w:rsidRPr="00103672">
              <w:t>odczytuje</w:t>
            </w:r>
            <w:r>
              <w:t xml:space="preserve"> z tabeli temperaturę wrzenia i </w:t>
            </w:r>
            <w:r w:rsidRPr="00103672">
              <w:t>ciepło parowania w temperaturze wrzenia (1.1)</w:t>
            </w:r>
          </w:p>
          <w:p w14:paraId="78D66094" w14:textId="77777777" w:rsidR="0022150A" w:rsidRPr="006D1637" w:rsidRDefault="0022150A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 w:rsidRPr="00103672">
              <w:t>podaje przykłady znaczenia w przyrodzie dużej wartości ciepła parowania wody (1.2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14:paraId="53440D71" w14:textId="77777777" w:rsidR="0022150A" w:rsidRPr="00103672" w:rsidRDefault="0022150A" w:rsidP="00FB7CB9">
            <w:pPr>
              <w:pStyle w:val="tabelakropka"/>
            </w:pPr>
            <w:r w:rsidRPr="00103672">
              <w:lastRenderedPageBreak/>
              <w:t xml:space="preserve">opisuje zjawisko topnienia (stałość temperatury, zmiany energii </w:t>
            </w:r>
            <w:r w:rsidRPr="00103672">
              <w:lastRenderedPageBreak/>
              <w:t>wewnętrznej topniejących ciał) (1.1, 4.9)</w:t>
            </w:r>
          </w:p>
          <w:p w14:paraId="74C495AB" w14:textId="77777777" w:rsidR="0022150A" w:rsidRPr="00103672" w:rsidRDefault="0022150A" w:rsidP="00FB7CB9">
            <w:pPr>
              <w:pStyle w:val="tabelakropka"/>
            </w:pPr>
            <w:r w:rsidRPr="00103672">
              <w:t>opisuje proporcjonalność ilości ciepła potrzebnego do stopienia ciała stałego w temperaturze topnienia do masy tego ciała (1.8, 4.9)</w:t>
            </w:r>
          </w:p>
          <w:p w14:paraId="34AEB75C" w14:textId="77777777" w:rsidR="0022150A" w:rsidRPr="00103672" w:rsidRDefault="0022150A" w:rsidP="00FB7CB9">
            <w:pPr>
              <w:pStyle w:val="tabelakropka"/>
            </w:pPr>
            <w:r w:rsidRPr="00103672">
              <w:t>an</w:t>
            </w:r>
            <w:r>
              <w:t>alizuje (energetycznie) zjawiska</w:t>
            </w:r>
            <w:r w:rsidRPr="00103672">
              <w:t xml:space="preserve"> parowania i wrzenia (4.9)</w:t>
            </w:r>
          </w:p>
          <w:p w14:paraId="2DBD102D" w14:textId="77777777" w:rsidR="0022150A" w:rsidRPr="00285A2F" w:rsidRDefault="0022150A" w:rsidP="00FB7CB9">
            <w:pPr>
              <w:pStyle w:val="tabelakropka"/>
            </w:pPr>
            <w:r w:rsidRPr="00103672">
              <w:t>opisuje proporcjonalność ilości ciepła potrzebnego do wyparowania cieczy do masy tej cieczy (1.8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14:paraId="49225A53" w14:textId="77777777" w:rsidR="0022150A" w:rsidRPr="00103672" w:rsidRDefault="0022150A" w:rsidP="00FB7CB9">
            <w:pPr>
              <w:pStyle w:val="tabelakropka"/>
            </w:pPr>
            <w:r w:rsidRPr="00103672">
              <w:lastRenderedPageBreak/>
              <w:t xml:space="preserve">wyjaśnia, dlaczego podczas topnienia i krzepnięcia temperatura pozostaje stała </w:t>
            </w:r>
            <w:r w:rsidRPr="00103672">
              <w:lastRenderedPageBreak/>
              <w:t>mimo zmiany energii wewnętrznej (1.2, 4.9)</w:t>
            </w:r>
          </w:p>
          <w:p w14:paraId="45F00309" w14:textId="77777777" w:rsidR="0022150A" w:rsidRPr="00103672" w:rsidRDefault="0022150A" w:rsidP="00FB7CB9">
            <w:pPr>
              <w:pStyle w:val="tabelakropka"/>
            </w:pPr>
            <w:r w:rsidRPr="00103672">
              <w:t xml:space="preserve">oblicza każdą wielkość ze wzoru </w:t>
            </w:r>
            <w:r w:rsidRPr="00103672">
              <w:rPr>
                <w:position w:val="-10"/>
              </w:rPr>
              <w:object w:dxaOrig="639" w:dyaOrig="279" w14:anchorId="6B815D6B">
                <v:shape id="_x0000_i1027" type="#_x0000_t75" style="width:30.6pt;height:13.2pt" o:ole="">
                  <v:imagedata r:id="rId12" o:title=""/>
                </v:shape>
                <o:OLEObject Type="Embed" ProgID="Equation.DSMT4" ShapeID="_x0000_i1027" DrawAspect="Content" ObjectID="_1755259319" r:id="rId13"/>
              </w:object>
            </w:r>
            <w:r w:rsidRPr="00103672">
              <w:t xml:space="preserve"> (1.6, 4.9)</w:t>
            </w:r>
          </w:p>
          <w:p w14:paraId="23B144CA" w14:textId="77777777" w:rsidR="0022150A" w:rsidRPr="00103672" w:rsidRDefault="0022150A" w:rsidP="00FB7CB9">
            <w:pPr>
              <w:pStyle w:val="tabelakropka"/>
            </w:pPr>
            <w:r w:rsidRPr="00103672">
              <w:t xml:space="preserve">oblicza każdą wielkość ze wzoru </w:t>
            </w:r>
            <w:r w:rsidRPr="00103672">
              <w:rPr>
                <w:position w:val="-12"/>
              </w:rPr>
              <w:object w:dxaOrig="660" w:dyaOrig="300" w14:anchorId="5CE9C70F">
                <v:shape id="_x0000_i1028" type="#_x0000_t75" style="width:32.4pt;height:15pt" o:ole="">
                  <v:imagedata r:id="rId14" o:title=""/>
                </v:shape>
                <o:OLEObject Type="Embed" ProgID="Equation.DSMT4" ShapeID="_x0000_i1028" DrawAspect="Content" ObjectID="_1755259320" r:id="rId15"/>
              </w:object>
            </w:r>
            <w:r w:rsidRPr="00103672">
              <w:t xml:space="preserve"> (1.6, 4.9)</w:t>
            </w:r>
          </w:p>
          <w:p w14:paraId="62A8CF06" w14:textId="77777777" w:rsidR="0022150A" w:rsidRPr="0099099B" w:rsidRDefault="0022150A" w:rsidP="00FB7CB9">
            <w:pPr>
              <w:pStyle w:val="tabelakropka"/>
            </w:pPr>
            <w:r w:rsidRPr="00103672">
              <w:t>opisuje (na podstawie wiadomości z klasy 7.) zjawiska sublimacji i resublimacji (4.9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14:paraId="011B0AA0" w14:textId="77777777" w:rsidR="0022150A" w:rsidRPr="00103672" w:rsidRDefault="0022150A" w:rsidP="00FB7CB9">
            <w:pPr>
              <w:pStyle w:val="tabelakropka"/>
            </w:pPr>
            <w:r w:rsidRPr="00103672">
              <w:lastRenderedPageBreak/>
              <w:t xml:space="preserve">na podstawie proporcjonalności </w:t>
            </w:r>
            <w:r w:rsidRPr="00103672">
              <w:rPr>
                <w:position w:val="-8"/>
              </w:rPr>
              <w:object w:dxaOrig="520" w:dyaOrig="260" w14:anchorId="0F866797">
                <v:shape id="_x0000_i1029" type="#_x0000_t75" style="width:26.4pt;height:12.6pt" o:ole="">
                  <v:imagedata r:id="rId16" o:title=""/>
                </v:shape>
                <o:OLEObject Type="Embed" ProgID="Equation.DSMT4" ShapeID="_x0000_i1029" DrawAspect="Content" ObjectID="_1755259321" r:id="rId17"/>
              </w:object>
            </w:r>
            <w:r w:rsidRPr="00103672">
              <w:t xml:space="preserve">definiuje ciepło topnienia substancji </w:t>
            </w:r>
            <w:r w:rsidRPr="00103672">
              <w:lastRenderedPageBreak/>
              <w:t>(1.8, 4.9)</w:t>
            </w:r>
          </w:p>
          <w:p w14:paraId="05734FC1" w14:textId="77777777" w:rsidR="0022150A" w:rsidRPr="00103672" w:rsidRDefault="0022150A" w:rsidP="00FB7CB9">
            <w:pPr>
              <w:pStyle w:val="tabelakropka"/>
            </w:pPr>
            <w:r w:rsidRPr="00103672">
              <w:t>wyjaśnia sens fizyczny ciepła topnienia (1.2, 4.9)</w:t>
            </w:r>
          </w:p>
          <w:p w14:paraId="33C7585C" w14:textId="77777777" w:rsidR="0022150A" w:rsidRPr="00103672" w:rsidRDefault="0022150A" w:rsidP="00FB7CB9">
            <w:pPr>
              <w:pStyle w:val="tabelakropka"/>
            </w:pPr>
            <w:r w:rsidRPr="00103672">
              <w:t xml:space="preserve">na podstawie proporcjonalności </w:t>
            </w:r>
            <w:r w:rsidRPr="00103672">
              <w:rPr>
                <w:position w:val="-8"/>
              </w:rPr>
              <w:object w:dxaOrig="520" w:dyaOrig="260" w14:anchorId="3240B6DE">
                <v:shape id="_x0000_i1030" type="#_x0000_t75" style="width:26.4pt;height:12.6pt" o:ole="">
                  <v:imagedata r:id="rId16" o:title=""/>
                </v:shape>
                <o:OLEObject Type="Embed" ProgID="Equation.DSMT4" ShapeID="_x0000_i1030" DrawAspect="Content" ObjectID="_1755259322" r:id="rId18"/>
              </w:object>
            </w:r>
            <w:r w:rsidRPr="00103672">
              <w:t xml:space="preserve"> definiuje ciepło parowania (1.8, 4.9)</w:t>
            </w:r>
          </w:p>
          <w:p w14:paraId="01959E12" w14:textId="77777777" w:rsidR="0022150A" w:rsidRPr="00103672" w:rsidRDefault="0022150A" w:rsidP="00FB7CB9">
            <w:pPr>
              <w:pStyle w:val="tabelakropka"/>
            </w:pPr>
            <w:r w:rsidRPr="00103672">
              <w:t>wyjaśnia sens fizyczny ciepła parowania (1.2)</w:t>
            </w:r>
          </w:p>
          <w:p w14:paraId="63DDC827" w14:textId="77777777" w:rsidR="0022150A" w:rsidRPr="0099099B" w:rsidRDefault="0022150A" w:rsidP="00FB7CB9">
            <w:pPr>
              <w:pStyle w:val="tabelakropka"/>
            </w:pPr>
            <w:r w:rsidRPr="00103672">
              <w:t>opisuje zasadę działania chłodziarki (1.1)</w:t>
            </w:r>
          </w:p>
        </w:tc>
      </w:tr>
    </w:tbl>
    <w:p w14:paraId="1A6A6E26" w14:textId="77777777" w:rsidR="0022150A" w:rsidRPr="006D1637" w:rsidRDefault="0022150A" w:rsidP="0022150A">
      <w:pPr>
        <w:rPr>
          <w:rFonts w:asciiTheme="minorHAnsi" w:hAnsiTheme="minorHAnsi"/>
          <w:spacing w:val="-4"/>
          <w:sz w:val="18"/>
          <w:szCs w:val="18"/>
        </w:rPr>
      </w:pPr>
    </w:p>
    <w:p w14:paraId="00107163" w14:textId="77777777" w:rsidR="0022150A" w:rsidRPr="006D1637" w:rsidRDefault="0022150A" w:rsidP="0022150A">
      <w:pPr>
        <w:pStyle w:val="tytu03"/>
        <w:spacing w:before="0"/>
        <w:rPr>
          <w:rFonts w:asciiTheme="minorHAnsi" w:hAnsiTheme="minorHAnsi"/>
          <w:spacing w:val="-4"/>
          <w:szCs w:val="22"/>
        </w:rPr>
      </w:pPr>
      <w:r>
        <w:rPr>
          <w:rFonts w:asciiTheme="minorHAnsi" w:hAnsiTheme="minorHAnsi"/>
          <w:spacing w:val="-4"/>
          <w:szCs w:val="22"/>
        </w:rPr>
        <w:t>8. Drgania i fale sprężyste</w:t>
      </w:r>
    </w:p>
    <w:tbl>
      <w:tblPr>
        <w:tblStyle w:val="Tabela-Siatka"/>
        <w:tblW w:w="0" w:type="auto"/>
        <w:tblLook w:val="01E0" w:firstRow="1" w:lastRow="1" w:firstColumn="1" w:lastColumn="1" w:noHBand="0" w:noVBand="0"/>
      </w:tblPr>
      <w:tblGrid>
        <w:gridCol w:w="1908"/>
        <w:gridCol w:w="3119"/>
        <w:gridCol w:w="3119"/>
        <w:gridCol w:w="3119"/>
        <w:gridCol w:w="3119"/>
      </w:tblGrid>
      <w:tr w:rsidR="0022150A" w:rsidRPr="005D1A26" w14:paraId="364077BC" w14:textId="77777777" w:rsidTr="00FB7CB9">
        <w:tc>
          <w:tcPr>
            <w:tcW w:w="1908" w:type="dxa"/>
            <w:shd w:val="clear" w:color="auto" w:fill="FFCC00"/>
            <w:tcMar>
              <w:left w:w="57" w:type="dxa"/>
              <w:right w:w="57" w:type="dxa"/>
            </w:tcMar>
          </w:tcPr>
          <w:p w14:paraId="11DAA4AE" w14:textId="77777777"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Temat według programu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14:paraId="0BEC6628" w14:textId="77777777"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konieczne </w:t>
            </w:r>
          </w:p>
          <w:p w14:paraId="0717BD7B" w14:textId="77777777"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puszczająca)</w:t>
            </w:r>
          </w:p>
          <w:p w14:paraId="34CCDAC4" w14:textId="77777777" w:rsidR="0022150A" w:rsidRPr="005D1A26" w:rsidRDefault="0022150A" w:rsidP="00FB7CB9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14:paraId="31F152A3" w14:textId="77777777"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podstawowe </w:t>
            </w:r>
          </w:p>
          <w:p w14:paraId="11FBF8C8" w14:textId="77777777"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stateczna)</w:t>
            </w:r>
          </w:p>
          <w:p w14:paraId="0A83C1AA" w14:textId="77777777" w:rsidR="0022150A" w:rsidRPr="005D1A26" w:rsidRDefault="0022150A" w:rsidP="00FB7CB9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14:paraId="7BA9424A" w14:textId="77777777"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rozszerzone </w:t>
            </w:r>
          </w:p>
          <w:p w14:paraId="2760FF2E" w14:textId="77777777"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bra)</w:t>
            </w:r>
          </w:p>
          <w:p w14:paraId="4F2A4993" w14:textId="77777777" w:rsidR="0022150A" w:rsidRPr="005D1A26" w:rsidRDefault="0022150A" w:rsidP="00FB7CB9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14:paraId="24555948" w14:textId="77777777"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dopełniające </w:t>
            </w:r>
          </w:p>
          <w:p w14:paraId="794EE091" w14:textId="77777777"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b. dobra i celująca)</w:t>
            </w:r>
          </w:p>
          <w:p w14:paraId="620A0A78" w14:textId="77777777" w:rsidR="0022150A" w:rsidRPr="005D1A26" w:rsidRDefault="0022150A" w:rsidP="00FB7CB9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</w:tr>
      <w:tr w:rsidR="0022150A" w:rsidRPr="006D1637" w14:paraId="4B1A6F2C" w14:textId="77777777" w:rsidTr="00FB7CB9">
        <w:tc>
          <w:tcPr>
            <w:tcW w:w="1908" w:type="dxa"/>
            <w:tcMar>
              <w:left w:w="57" w:type="dxa"/>
              <w:right w:w="57" w:type="dxa"/>
            </w:tcMar>
          </w:tcPr>
          <w:p w14:paraId="623E2E7A" w14:textId="77777777" w:rsidR="0022150A" w:rsidRPr="00F906F8" w:rsidRDefault="0022150A" w:rsidP="00FB7CB9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>
              <w:rPr>
                <w:rFonts w:asciiTheme="minorHAnsi" w:hAnsiTheme="minorHAnsi"/>
                <w:spacing w:val="-4"/>
                <w:sz w:val="18"/>
                <w:szCs w:val="18"/>
              </w:rPr>
              <w:t>8</w:t>
            </w:r>
            <w:r w:rsidRPr="00F906F8">
              <w:rPr>
                <w:rFonts w:asciiTheme="minorHAnsi" w:hAnsiTheme="minorHAnsi"/>
                <w:spacing w:val="-4"/>
                <w:sz w:val="18"/>
                <w:szCs w:val="18"/>
              </w:rPr>
              <w:t xml:space="preserve">.1. </w:t>
            </w:r>
            <w:r w:rsidRPr="00F906F8">
              <w:rPr>
                <w:rFonts w:asciiTheme="minorHAnsi" w:hAnsiTheme="minorHAnsi"/>
                <w:sz w:val="18"/>
                <w:szCs w:val="18"/>
              </w:rPr>
              <w:t>Ruch drgający. Przemiany energii mechanicznej w ruchu drgającym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0689ED98" w14:textId="77777777" w:rsidR="0022150A" w:rsidRPr="00425B6C" w:rsidRDefault="0022150A" w:rsidP="00FB7CB9">
            <w:pPr>
              <w:pStyle w:val="tabelakropka"/>
            </w:pPr>
            <w:r>
              <w:t>wskazuje w otoczeniu przykłady ciał wykonujących ruch drgający (8.1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746C8994" w14:textId="77777777" w:rsidR="0022150A" w:rsidRPr="006D1637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>
              <w:t>podaje znaczenie pojęć: położenie równowagi, wychylenie, amplituda, okres, częstotliwość (8.1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02E6D6CD" w14:textId="77777777" w:rsidR="0022150A" w:rsidRDefault="0022150A" w:rsidP="00FB7CB9">
            <w:pPr>
              <w:pStyle w:val="tabelakropka"/>
            </w:pPr>
            <w:r>
              <w:t>odczytuje amplitudę i okres z </w:t>
            </w:r>
            <w:r w:rsidRPr="00345918">
              <w:t xml:space="preserve">wykresu </w:t>
            </w:r>
            <w:r w:rsidRPr="00140F17">
              <w:rPr>
                <w:position w:val="-10"/>
              </w:rPr>
              <w:object w:dxaOrig="380" w:dyaOrig="279" w14:anchorId="77B42029">
                <v:shape id="_x0000_i1031" type="#_x0000_t75" style="width:19.2pt;height:13.2pt" o:ole="">
                  <v:imagedata r:id="rId19" o:title=""/>
                </v:shape>
                <o:OLEObject Type="Embed" ProgID="Equation.DSMT4" ShapeID="_x0000_i1031" DrawAspect="Content" ObjectID="_1755259323" r:id="rId20"/>
              </w:object>
            </w:r>
            <w:r w:rsidRPr="00345918">
              <w:t xml:space="preserve"> dla drgającego ciała</w:t>
            </w:r>
            <w:r>
              <w:t xml:space="preserve"> (1.1, 8.1, 8.3)</w:t>
            </w:r>
          </w:p>
          <w:p w14:paraId="6CCB1677" w14:textId="77777777" w:rsidR="0022150A" w:rsidRPr="006D1637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>
              <w:t>opisuje ruch wahadła i ciężarka na sprężynie oraz analizuje przemiany energii mechanicznej w tych ruchach (1.2, 8.2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4629C294" w14:textId="77777777"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</w:p>
        </w:tc>
      </w:tr>
      <w:tr w:rsidR="0022150A" w:rsidRPr="006D1637" w14:paraId="1E50DA42" w14:textId="77777777" w:rsidTr="00FB7CB9">
        <w:tc>
          <w:tcPr>
            <w:tcW w:w="1908" w:type="dxa"/>
            <w:tcMar>
              <w:left w:w="57" w:type="dxa"/>
              <w:right w:w="57" w:type="dxa"/>
            </w:tcMar>
          </w:tcPr>
          <w:p w14:paraId="5027C8CB" w14:textId="77777777" w:rsidR="0022150A" w:rsidRPr="00F906F8" w:rsidRDefault="0022150A" w:rsidP="00FB7CB9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>
              <w:rPr>
                <w:rFonts w:asciiTheme="minorHAnsi" w:hAnsiTheme="minorHAnsi"/>
                <w:spacing w:val="-4"/>
                <w:sz w:val="18"/>
                <w:szCs w:val="18"/>
              </w:rPr>
              <w:t>8</w:t>
            </w:r>
            <w:r w:rsidRPr="00F906F8">
              <w:rPr>
                <w:rFonts w:asciiTheme="minorHAnsi" w:hAnsiTheme="minorHAnsi"/>
                <w:spacing w:val="-4"/>
                <w:sz w:val="18"/>
                <w:szCs w:val="18"/>
              </w:rPr>
              <w:t xml:space="preserve">.2. </w:t>
            </w:r>
            <w:r w:rsidRPr="00F906F8">
              <w:rPr>
                <w:rFonts w:asciiTheme="minorHAnsi" w:hAnsiTheme="minorHAnsi"/>
                <w:sz w:val="18"/>
                <w:szCs w:val="18"/>
              </w:rPr>
              <w:t>Wahadło. Wyznaczanie okresu i częstotliwości drgań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214EFD79" w14:textId="77777777"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6E5EC9BF" w14:textId="77777777" w:rsidR="0022150A" w:rsidRPr="006D1637" w:rsidRDefault="0022150A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>
              <w:t>doświadczalnie wyznacza okres i częstotliwość drgań wahadła lub ciężarka na sprężynie (1.3, 1.4, 1.5, 8.9a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456E8678" w14:textId="77777777" w:rsidR="0022150A" w:rsidRPr="00B340A0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>
              <w:t>opisuje zjawisko izochronizmu wahadła (8.9a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3C297A97" w14:textId="77777777" w:rsidR="0022150A" w:rsidRPr="00B340A0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</w:p>
        </w:tc>
      </w:tr>
      <w:tr w:rsidR="0022150A" w:rsidRPr="006D1637" w14:paraId="270F516D" w14:textId="77777777" w:rsidTr="00FB7CB9">
        <w:tc>
          <w:tcPr>
            <w:tcW w:w="1908" w:type="dxa"/>
            <w:tcMar>
              <w:left w:w="57" w:type="dxa"/>
              <w:right w:w="57" w:type="dxa"/>
            </w:tcMar>
          </w:tcPr>
          <w:p w14:paraId="1ED1E2EE" w14:textId="77777777" w:rsidR="0022150A" w:rsidRPr="00F906F8" w:rsidRDefault="0022150A" w:rsidP="00FB7CB9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>
              <w:rPr>
                <w:rFonts w:asciiTheme="minorHAnsi" w:hAnsiTheme="minorHAnsi"/>
                <w:spacing w:val="-4"/>
                <w:sz w:val="18"/>
                <w:szCs w:val="18"/>
              </w:rPr>
              <w:t>8</w:t>
            </w:r>
            <w:r w:rsidRPr="00F906F8">
              <w:rPr>
                <w:rFonts w:asciiTheme="minorHAnsi" w:hAnsiTheme="minorHAnsi"/>
                <w:spacing w:val="-4"/>
                <w:sz w:val="18"/>
                <w:szCs w:val="18"/>
              </w:rPr>
              <w:t xml:space="preserve">.3. </w:t>
            </w:r>
            <w:r w:rsidRPr="00F906F8">
              <w:rPr>
                <w:rFonts w:asciiTheme="minorHAnsi" w:hAnsiTheme="minorHAnsi"/>
                <w:sz w:val="18"/>
                <w:szCs w:val="18"/>
              </w:rPr>
              <w:t>Fala sprężysta. Wielkości, które opisują falę sprężystą, i związki między nimi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74FB8CD7" w14:textId="77777777" w:rsidR="0022150A" w:rsidRPr="00076CBC" w:rsidRDefault="0022150A" w:rsidP="00FB7CB9">
            <w:pPr>
              <w:pStyle w:val="tabelakropka"/>
            </w:pPr>
            <w:r>
              <w:t>demonstruje falę poprzeczną i falę podłużną (8.4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7156FFC6" w14:textId="77777777" w:rsidR="0022150A" w:rsidRDefault="0022150A" w:rsidP="00FB7CB9">
            <w:pPr>
              <w:pStyle w:val="tabelakropka"/>
            </w:pPr>
            <w:r>
              <w:t>podaje różnice między falami poprzecznymi i falami podłużnymi (8.4)</w:t>
            </w:r>
          </w:p>
          <w:p w14:paraId="319F4FE2" w14:textId="77777777" w:rsidR="0022150A" w:rsidRPr="006D1637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>
              <w:t>posługuje się pojęciami: długość fali, szybkość rozchodzenia się fali, kierunek rozchodzenia się fali (8.5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47C85BCE" w14:textId="77777777" w:rsidR="0022150A" w:rsidRPr="006D1637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>
              <w:t xml:space="preserve">stosuje wzory </w:t>
            </w:r>
            <w:r w:rsidRPr="00332133">
              <w:rPr>
                <w:position w:val="-6"/>
              </w:rPr>
              <w:object w:dxaOrig="580" w:dyaOrig="240" w14:anchorId="5442C9F7">
                <v:shape id="_x0000_i1032" type="#_x0000_t75" style="width:29.4pt;height:12pt" o:ole="">
                  <v:imagedata r:id="rId21" o:title=""/>
                </v:shape>
                <o:OLEObject Type="Embed" ProgID="Equation.DSMT4" ShapeID="_x0000_i1032" DrawAspect="Content" ObjectID="_1755259324" r:id="rId22"/>
              </w:object>
            </w:r>
            <w:r>
              <w:t xml:space="preserve">oraz </w:t>
            </w:r>
            <w:r w:rsidRPr="00332133">
              <w:rPr>
                <w:position w:val="-24"/>
              </w:rPr>
              <w:object w:dxaOrig="520" w:dyaOrig="540" w14:anchorId="214AF95A">
                <v:shape id="_x0000_i1033" type="#_x0000_t75" style="width:26.4pt;height:26.4pt" o:ole="">
                  <v:imagedata r:id="rId23" o:title=""/>
                </v:shape>
                <o:OLEObject Type="Embed" ProgID="Equation.DSMT4" ShapeID="_x0000_i1033" DrawAspect="Content" ObjectID="_1755259325" r:id="rId24"/>
              </w:object>
            </w:r>
            <w:r>
              <w:t xml:space="preserve"> do obliczeń (1.6, 8.5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6C76CB58" w14:textId="77777777" w:rsidR="0022150A" w:rsidRDefault="0022150A" w:rsidP="00FB7CB9">
            <w:pPr>
              <w:pStyle w:val="tabelakropka"/>
            </w:pPr>
            <w:r>
              <w:t>opisuje mechanizm przekazywania drgań w przypadku fali na napiętej linie i fal dźwiękowych w powietrzu (8.4)</w:t>
            </w:r>
          </w:p>
          <w:p w14:paraId="2463E32F" w14:textId="77777777"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</w:p>
        </w:tc>
      </w:tr>
      <w:tr w:rsidR="0022150A" w:rsidRPr="006D1637" w14:paraId="6C4C1DB0" w14:textId="77777777" w:rsidTr="00FB7CB9">
        <w:tc>
          <w:tcPr>
            <w:tcW w:w="1908" w:type="dxa"/>
            <w:tcMar>
              <w:left w:w="57" w:type="dxa"/>
              <w:right w:w="57" w:type="dxa"/>
            </w:tcMar>
          </w:tcPr>
          <w:p w14:paraId="11B383CA" w14:textId="77777777" w:rsidR="0022150A" w:rsidRPr="00F906F8" w:rsidRDefault="0022150A" w:rsidP="00FB7CB9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>
              <w:rPr>
                <w:rFonts w:asciiTheme="minorHAnsi" w:hAnsiTheme="minorHAnsi"/>
                <w:sz w:val="18"/>
                <w:szCs w:val="18"/>
              </w:rPr>
              <w:t xml:space="preserve">8.4. </w:t>
            </w:r>
            <w:r w:rsidRPr="00F906F8">
              <w:rPr>
                <w:rFonts w:asciiTheme="minorHAnsi" w:hAnsiTheme="minorHAnsi"/>
                <w:sz w:val="18"/>
                <w:szCs w:val="18"/>
              </w:rPr>
              <w:t xml:space="preserve">Dźwięki i wielkości, które je opisują. Ultradźwięki </w:t>
            </w:r>
            <w:r w:rsidRPr="00F906F8">
              <w:rPr>
                <w:rFonts w:asciiTheme="minorHAnsi" w:hAnsiTheme="minorHAnsi"/>
                <w:sz w:val="18"/>
                <w:szCs w:val="18"/>
              </w:rPr>
              <w:lastRenderedPageBreak/>
              <w:t>i infradźwięki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2ED390E9" w14:textId="77777777" w:rsidR="0022150A" w:rsidRDefault="0022150A" w:rsidP="00FB7CB9">
            <w:pPr>
              <w:pStyle w:val="tabelakropka"/>
              <w:spacing w:before="0"/>
            </w:pPr>
            <w:r>
              <w:lastRenderedPageBreak/>
              <w:t>podaje przykłady źródeł dźwięku (8.6)</w:t>
            </w:r>
          </w:p>
          <w:p w14:paraId="056AFAC9" w14:textId="77777777" w:rsidR="0022150A" w:rsidRDefault="0022150A" w:rsidP="00FB7CB9">
            <w:pPr>
              <w:pStyle w:val="tabelakropka"/>
              <w:spacing w:before="0"/>
            </w:pPr>
            <w:r>
              <w:t xml:space="preserve">demonstruje wytwarzanie dźwięków </w:t>
            </w:r>
            <w:r>
              <w:lastRenderedPageBreak/>
              <w:t>w przedmiotach drgających i instrumentach muzycznych (8.9b)</w:t>
            </w:r>
          </w:p>
          <w:p w14:paraId="7423B713" w14:textId="77777777" w:rsidR="0022150A" w:rsidRDefault="0022150A" w:rsidP="00FB7CB9">
            <w:pPr>
              <w:pStyle w:val="tabelakropka"/>
              <w:spacing w:before="0"/>
            </w:pPr>
            <w:r>
              <w:t>wymienia, od jakich wielkości fizycznych zależy wysokość i głośność dźwięku (8.7)</w:t>
            </w:r>
          </w:p>
          <w:p w14:paraId="19334DBD" w14:textId="77777777" w:rsidR="0022150A" w:rsidRPr="006D1637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7C4FB8">
              <w:t>wyjaśni</w:t>
            </w:r>
            <w:r>
              <w:t>a, co nazywamy ultradźwiękami i </w:t>
            </w:r>
            <w:r w:rsidRPr="007C4FB8">
              <w:t>infradźwiękami</w:t>
            </w:r>
            <w:r>
              <w:t xml:space="preserve"> (8.8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603A0C9F" w14:textId="77777777" w:rsidR="0022150A" w:rsidRPr="00BB2D2B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>
              <w:lastRenderedPageBreak/>
              <w:t>opisuje mechanizm powstawania dźwięków w powietrzu</w:t>
            </w:r>
          </w:p>
          <w:p w14:paraId="2E031C1C" w14:textId="77777777" w:rsidR="0022150A" w:rsidRPr="00BB2D2B" w:rsidRDefault="0022150A" w:rsidP="00FB7CB9">
            <w:pPr>
              <w:pStyle w:val="tabelakropka"/>
            </w:pPr>
            <w:r>
              <w:lastRenderedPageBreak/>
              <w:t>obserwuje oscylogramy dźwięków z wykorzystaniem komputera (8.9c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485A2AAC" w14:textId="77777777" w:rsidR="0022150A" w:rsidRPr="00BB2D2B" w:rsidRDefault="0022150A" w:rsidP="00FB7CB9">
            <w:pPr>
              <w:pStyle w:val="tabelakropka"/>
            </w:pPr>
            <w:r>
              <w:lastRenderedPageBreak/>
              <w:t xml:space="preserve">podaje cechy fali dźwiękowej (częstotliwość 20–20 000 Hz, fala </w:t>
            </w:r>
            <w:r>
              <w:lastRenderedPageBreak/>
              <w:t>podłużna) (8.8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4623F3C8" w14:textId="77777777" w:rsidR="0022150A" w:rsidRPr="006D1637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>
              <w:lastRenderedPageBreak/>
              <w:t>opisuje występowanie w przyrodzie infradźwięków i ultradźwię</w:t>
            </w:r>
            <w:r w:rsidRPr="007C4FB8">
              <w:t>ków</w:t>
            </w:r>
            <w:r>
              <w:t xml:space="preserve"> oraz ich zastosowanie (8.8)</w:t>
            </w:r>
          </w:p>
        </w:tc>
      </w:tr>
    </w:tbl>
    <w:p w14:paraId="3F1BE791" w14:textId="77777777" w:rsidR="0022150A" w:rsidRPr="006D1637" w:rsidRDefault="0022150A" w:rsidP="0022150A">
      <w:pPr>
        <w:pStyle w:val="tytu03"/>
        <w:spacing w:before="0"/>
        <w:rPr>
          <w:rFonts w:asciiTheme="minorHAnsi" w:hAnsiTheme="minorHAnsi"/>
          <w:b w:val="0"/>
          <w:spacing w:val="-4"/>
          <w:sz w:val="18"/>
          <w:szCs w:val="18"/>
        </w:rPr>
      </w:pPr>
    </w:p>
    <w:p w14:paraId="2C8F7E9E" w14:textId="77777777" w:rsidR="0022150A" w:rsidRPr="006D1637" w:rsidRDefault="0022150A" w:rsidP="0022150A">
      <w:pPr>
        <w:pStyle w:val="tytu03"/>
        <w:spacing w:before="0"/>
        <w:rPr>
          <w:rFonts w:asciiTheme="minorHAnsi" w:hAnsiTheme="minorHAnsi"/>
          <w:spacing w:val="-4"/>
          <w:szCs w:val="22"/>
        </w:rPr>
      </w:pPr>
      <w:r>
        <w:rPr>
          <w:rFonts w:asciiTheme="minorHAnsi" w:hAnsiTheme="minorHAnsi"/>
          <w:spacing w:val="-4"/>
          <w:szCs w:val="22"/>
        </w:rPr>
        <w:t>9. O elektryczności statycznej</w:t>
      </w:r>
    </w:p>
    <w:tbl>
      <w:tblPr>
        <w:tblStyle w:val="Tabela-Siatka"/>
        <w:tblW w:w="0" w:type="auto"/>
        <w:tblLook w:val="01E0" w:firstRow="1" w:lastRow="1" w:firstColumn="1" w:lastColumn="1" w:noHBand="0" w:noVBand="0"/>
      </w:tblPr>
      <w:tblGrid>
        <w:gridCol w:w="1908"/>
        <w:gridCol w:w="3119"/>
        <w:gridCol w:w="3119"/>
        <w:gridCol w:w="3119"/>
        <w:gridCol w:w="3119"/>
      </w:tblGrid>
      <w:tr w:rsidR="0022150A" w:rsidRPr="006D1637" w14:paraId="56BCFC5F" w14:textId="77777777" w:rsidTr="00FB7CB9">
        <w:tc>
          <w:tcPr>
            <w:tcW w:w="1908" w:type="dxa"/>
            <w:shd w:val="clear" w:color="auto" w:fill="FFCC00"/>
            <w:tcMar>
              <w:left w:w="57" w:type="dxa"/>
              <w:right w:w="57" w:type="dxa"/>
            </w:tcMar>
          </w:tcPr>
          <w:p w14:paraId="17F93E2E" w14:textId="77777777"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Temat według programu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14:paraId="4FD328D3" w14:textId="77777777"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konieczne </w:t>
            </w:r>
          </w:p>
          <w:p w14:paraId="72D216BE" w14:textId="77777777"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puszczająca)</w:t>
            </w:r>
          </w:p>
          <w:p w14:paraId="00BF6D0A" w14:textId="77777777" w:rsidR="0022150A" w:rsidRPr="005D1A26" w:rsidRDefault="0022150A" w:rsidP="00FB7CB9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14:paraId="4AC6CF68" w14:textId="77777777"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podstawowe </w:t>
            </w:r>
          </w:p>
          <w:p w14:paraId="480F9A28" w14:textId="77777777"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stateczna)</w:t>
            </w:r>
          </w:p>
          <w:p w14:paraId="1999B984" w14:textId="77777777" w:rsidR="0022150A" w:rsidRPr="005D1A26" w:rsidRDefault="0022150A" w:rsidP="00FB7CB9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14:paraId="396EAD48" w14:textId="77777777"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rozszerzone </w:t>
            </w:r>
          </w:p>
          <w:p w14:paraId="65FA8310" w14:textId="77777777"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bra)</w:t>
            </w:r>
          </w:p>
          <w:p w14:paraId="5682E9D5" w14:textId="77777777" w:rsidR="0022150A" w:rsidRPr="005D1A26" w:rsidRDefault="0022150A" w:rsidP="00FB7CB9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14:paraId="7751753B" w14:textId="77777777"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dopełniające </w:t>
            </w:r>
          </w:p>
          <w:p w14:paraId="0B0B4502" w14:textId="77777777"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b. dobra i celująca)</w:t>
            </w:r>
          </w:p>
          <w:p w14:paraId="4A6318D8" w14:textId="77777777" w:rsidR="0022150A" w:rsidRPr="005D1A26" w:rsidRDefault="0022150A" w:rsidP="00FB7CB9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</w:tr>
      <w:tr w:rsidR="0022150A" w:rsidRPr="006D1637" w14:paraId="69EF2BCA" w14:textId="77777777" w:rsidTr="00FB7CB9">
        <w:tc>
          <w:tcPr>
            <w:tcW w:w="1908" w:type="dxa"/>
            <w:tcMar>
              <w:left w:w="57" w:type="dxa"/>
              <w:right w:w="57" w:type="dxa"/>
            </w:tcMar>
          </w:tcPr>
          <w:p w14:paraId="2B2AA38D" w14:textId="77777777" w:rsidR="0022150A" w:rsidRPr="002C4957" w:rsidRDefault="0022150A" w:rsidP="00FB7CB9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>
              <w:rPr>
                <w:rFonts w:asciiTheme="minorHAnsi" w:hAnsiTheme="minorHAnsi"/>
                <w:b w:val="0"/>
                <w:spacing w:val="-4"/>
                <w:szCs w:val="18"/>
              </w:rPr>
              <w:t>9</w:t>
            </w:r>
            <w:r w:rsidRPr="002C4957">
              <w:rPr>
                <w:rFonts w:asciiTheme="minorHAnsi" w:hAnsiTheme="minorHAnsi"/>
                <w:b w:val="0"/>
                <w:spacing w:val="-4"/>
                <w:szCs w:val="18"/>
              </w:rPr>
              <w:t xml:space="preserve">.1. </w:t>
            </w:r>
            <w:r w:rsidRPr="002C4957">
              <w:rPr>
                <w:rFonts w:asciiTheme="minorHAnsi" w:hAnsiTheme="minorHAnsi"/>
                <w:b w:val="0"/>
              </w:rPr>
              <w:t>Elektryzowanie ciała przez tarcie i dotyk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1DD1264D" w14:textId="77777777" w:rsidR="0022150A" w:rsidRDefault="0022150A" w:rsidP="00FB7CB9">
            <w:pPr>
              <w:pStyle w:val="tabelakropka"/>
            </w:pPr>
            <w:r>
              <w:t>wskazuje w otoczeniu zjawiska elektryzowania przez tarcie i dotyk (6.1)</w:t>
            </w:r>
          </w:p>
          <w:p w14:paraId="7BB715C9" w14:textId="77777777" w:rsidR="0022150A" w:rsidRPr="006D1637" w:rsidRDefault="0022150A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>
              <w:t>demonstruje zjawisko elektryzowania przez tarcie i dotyk (1.4, 6.16a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39CBBA9A" w14:textId="77777777" w:rsidR="0022150A" w:rsidRPr="00856EFD" w:rsidRDefault="0022150A" w:rsidP="00FB7CB9">
            <w:pPr>
              <w:pStyle w:val="tabelakropka"/>
            </w:pPr>
            <w:r>
              <w:t>opisuje budowę atomu i jego składniki (6.1, 6.6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57C28614" w14:textId="77777777" w:rsidR="0022150A" w:rsidRDefault="0022150A" w:rsidP="00FB7CB9">
            <w:pPr>
              <w:pStyle w:val="tabelakropka"/>
            </w:pPr>
            <w:r>
              <w:t>określa jednostkę ładunku (</w:t>
            </w:r>
            <w:smartTag w:uri="urn:schemas-microsoft-com:office:smarttags" w:element="metricconverter">
              <w:smartTagPr>
                <w:attr w:name="ProductID" w:val="1 C"/>
              </w:smartTagPr>
              <w:r>
                <w:t>1 C</w:t>
              </w:r>
            </w:smartTag>
            <w:r>
              <w:t>) jako wielokrotność ładunku elementarnego (6.6)</w:t>
            </w:r>
          </w:p>
          <w:p w14:paraId="5C9E88D4" w14:textId="77777777" w:rsidR="0022150A" w:rsidRDefault="0022150A" w:rsidP="00FB7CB9">
            <w:pPr>
              <w:pStyle w:val="tabelakropka"/>
            </w:pPr>
            <w:r>
              <w:t>wyjaśnia elektryzowanie przez tarcie i dotyk, analizuje przepływ elektronów (6.1)</w:t>
            </w:r>
          </w:p>
          <w:p w14:paraId="48F40581" w14:textId="77777777" w:rsidR="0022150A" w:rsidRPr="006D1637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>
              <w:t>wyjaśnia pojęcie jonu (6.1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5484138F" w14:textId="77777777"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</w:p>
        </w:tc>
      </w:tr>
      <w:tr w:rsidR="0022150A" w:rsidRPr="006D1637" w14:paraId="65E6B3F1" w14:textId="77777777" w:rsidTr="00FB7CB9">
        <w:tc>
          <w:tcPr>
            <w:tcW w:w="1908" w:type="dxa"/>
            <w:tcMar>
              <w:left w:w="57" w:type="dxa"/>
              <w:right w:w="57" w:type="dxa"/>
            </w:tcMar>
          </w:tcPr>
          <w:p w14:paraId="176FD23B" w14:textId="77777777" w:rsidR="0022150A" w:rsidRPr="002C4957" w:rsidRDefault="0022150A" w:rsidP="00FB7CB9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>
              <w:rPr>
                <w:rFonts w:asciiTheme="minorHAnsi" w:hAnsiTheme="minorHAnsi"/>
                <w:b w:val="0"/>
                <w:spacing w:val="-4"/>
                <w:szCs w:val="18"/>
              </w:rPr>
              <w:t>9</w:t>
            </w:r>
            <w:r w:rsidRPr="002C4957">
              <w:rPr>
                <w:rFonts w:asciiTheme="minorHAnsi" w:hAnsiTheme="minorHAnsi"/>
                <w:b w:val="0"/>
                <w:spacing w:val="-4"/>
                <w:szCs w:val="18"/>
              </w:rPr>
              <w:t xml:space="preserve">.2. </w:t>
            </w:r>
            <w:r w:rsidRPr="002C4957">
              <w:rPr>
                <w:rFonts w:asciiTheme="minorHAnsi" w:hAnsiTheme="minorHAnsi"/>
                <w:b w:val="0"/>
              </w:rPr>
              <w:t>Siły wzajemnego oddziaływania ciał na</w:t>
            </w:r>
            <w:r>
              <w:rPr>
                <w:rFonts w:asciiTheme="minorHAnsi" w:hAnsiTheme="minorHAnsi"/>
                <w:b w:val="0"/>
              </w:rPr>
              <w:t>elektryzowa</w:t>
            </w:r>
            <w:r w:rsidRPr="002C4957">
              <w:rPr>
                <w:rFonts w:asciiTheme="minorHAnsi" w:hAnsiTheme="minorHAnsi"/>
                <w:b w:val="0"/>
              </w:rPr>
              <w:t>nych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37E0DFDA" w14:textId="77777777"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ind w:left="170" w:hanging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48F86D6F" w14:textId="77777777" w:rsidR="0022150A" w:rsidRPr="006D1637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7C4FB8">
              <w:t xml:space="preserve">bada </w:t>
            </w:r>
            <w:r>
              <w:t>jakościowo</w:t>
            </w:r>
            <w:r w:rsidRPr="007C4FB8">
              <w:t xml:space="preserve"> oddziaływanie między ciałami naelektryzowanymi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7D8B20D9" w14:textId="77777777" w:rsidR="0022150A" w:rsidRPr="006D1637" w:rsidRDefault="0022150A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 w:rsidRPr="00C20CCE">
              <w:t xml:space="preserve">formułuje </w:t>
            </w:r>
            <w:r>
              <w:t>ogólne wnioski z badań nad oddziaływaniem ciał naelektryzowanych (1.2, 1.3)</w:t>
            </w: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14:paraId="5D7829C1" w14:textId="77777777"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</w:tr>
      <w:tr w:rsidR="0022150A" w:rsidRPr="006D1637" w14:paraId="21B76E2E" w14:textId="77777777" w:rsidTr="00FB7CB9">
        <w:tc>
          <w:tcPr>
            <w:tcW w:w="1908" w:type="dxa"/>
            <w:tcMar>
              <w:left w:w="57" w:type="dxa"/>
              <w:right w:w="57" w:type="dxa"/>
            </w:tcMar>
          </w:tcPr>
          <w:p w14:paraId="5E9214CB" w14:textId="77777777" w:rsidR="0022150A" w:rsidRPr="002C4957" w:rsidRDefault="0022150A" w:rsidP="00FB7CB9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>
              <w:rPr>
                <w:rFonts w:asciiTheme="minorHAnsi" w:hAnsiTheme="minorHAnsi"/>
                <w:b w:val="0"/>
                <w:spacing w:val="-4"/>
                <w:szCs w:val="18"/>
              </w:rPr>
              <w:t>9.3</w:t>
            </w:r>
            <w:r w:rsidRPr="002C4957">
              <w:rPr>
                <w:rFonts w:asciiTheme="minorHAnsi" w:hAnsiTheme="minorHAnsi"/>
                <w:b w:val="0"/>
                <w:spacing w:val="-4"/>
                <w:szCs w:val="18"/>
              </w:rPr>
              <w:t xml:space="preserve">. </w:t>
            </w:r>
            <w:r w:rsidRPr="002C4957">
              <w:rPr>
                <w:rFonts w:asciiTheme="minorHAnsi" w:hAnsiTheme="minorHAnsi"/>
                <w:b w:val="0"/>
              </w:rPr>
              <w:t>Przewodniki i izolatory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25348D55" w14:textId="77777777" w:rsidR="0022150A" w:rsidRDefault="0022150A" w:rsidP="00FB7CB9">
            <w:pPr>
              <w:pStyle w:val="tabelakropka"/>
            </w:pPr>
            <w:r>
              <w:t>podaje przykłady przewodników i izolatorów (6.3, 6.16c)</w:t>
            </w:r>
          </w:p>
          <w:p w14:paraId="6C1ECAB2" w14:textId="77777777"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7453002D" w14:textId="77777777" w:rsidR="0022150A" w:rsidRPr="006D1637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>
              <w:t>opisuje budowę przewodników i izolatorów, wyjaśnia rolę elektronów swobodnych (6.3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2F3AC5BF" w14:textId="77777777" w:rsidR="0022150A" w:rsidRDefault="0022150A" w:rsidP="00FB7CB9">
            <w:pPr>
              <w:pStyle w:val="tabelakropka"/>
            </w:pPr>
            <w:r w:rsidRPr="007C4FB8">
              <w:t xml:space="preserve">wyjaśnia, jak rozmieszczony jest </w:t>
            </w:r>
            <w:r>
              <w:rPr>
                <w:b/>
              </w:rPr>
              <w:t>–</w:t>
            </w:r>
            <w:r w:rsidRPr="007C4FB8">
              <w:t>uzyskany na skutek naelektryzowania</w:t>
            </w:r>
            <w:r>
              <w:t xml:space="preserve"> </w:t>
            </w:r>
            <w:r>
              <w:rPr>
                <w:b/>
              </w:rPr>
              <w:t>–</w:t>
            </w:r>
            <w:r>
              <w:t xml:space="preserve"> ładunek w przewodniku, a jak w </w:t>
            </w:r>
            <w:r w:rsidRPr="007C4FB8">
              <w:t>izolatorze</w:t>
            </w:r>
            <w:r>
              <w:t xml:space="preserve"> (6.3)</w:t>
            </w:r>
          </w:p>
          <w:p w14:paraId="7CC0EC8D" w14:textId="77777777" w:rsidR="0022150A" w:rsidRPr="006D1637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>
              <w:t>wyjaśnia uziemianie ciał (6.3)</w:t>
            </w: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14:paraId="103FD7F5" w14:textId="77777777" w:rsidR="0022150A" w:rsidRDefault="0022150A" w:rsidP="00FB7CB9">
            <w:pPr>
              <w:pStyle w:val="tabelakropka"/>
            </w:pPr>
            <w:r>
              <w:t>opisuje mechanizm zobojętniania ciał naelektryzowanych (metali i izolatorów) (6.3)</w:t>
            </w:r>
          </w:p>
          <w:p w14:paraId="7C4C99DB" w14:textId="77777777"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</w:tr>
      <w:tr w:rsidR="0022150A" w:rsidRPr="006D1637" w14:paraId="39EE24F8" w14:textId="77777777" w:rsidTr="00FB7CB9">
        <w:tc>
          <w:tcPr>
            <w:tcW w:w="1908" w:type="dxa"/>
            <w:tcMar>
              <w:left w:w="57" w:type="dxa"/>
              <w:right w:w="57" w:type="dxa"/>
            </w:tcMar>
          </w:tcPr>
          <w:p w14:paraId="150AABDC" w14:textId="77777777" w:rsidR="0022150A" w:rsidRPr="002C4957" w:rsidRDefault="0022150A" w:rsidP="00FB7CB9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>
              <w:rPr>
                <w:rFonts w:asciiTheme="minorHAnsi" w:hAnsiTheme="minorHAnsi"/>
                <w:b w:val="0"/>
              </w:rPr>
              <w:t xml:space="preserve">9.4. </w:t>
            </w:r>
            <w:r w:rsidRPr="002C4957">
              <w:rPr>
                <w:rFonts w:asciiTheme="minorHAnsi" w:hAnsiTheme="minorHAnsi"/>
                <w:b w:val="0"/>
              </w:rPr>
              <w:t>Zjawisko indukcji elektrostatycznej. Zasada zachowania ładunku. Zasada działania elektroskopu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556FE5E5" w14:textId="77777777" w:rsidR="0022150A" w:rsidRDefault="0022150A" w:rsidP="00FB7CB9">
            <w:pPr>
              <w:pStyle w:val="tabelakropka"/>
            </w:pPr>
            <w:r>
              <w:t>demonstruje elektryzowanie przez indukcję (6.4)</w:t>
            </w:r>
          </w:p>
          <w:p w14:paraId="40D36D44" w14:textId="77777777"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0A1392D6" w14:textId="77777777" w:rsidR="0022150A" w:rsidRDefault="0022150A" w:rsidP="00FB7CB9">
            <w:pPr>
              <w:pStyle w:val="tabelakropka"/>
            </w:pPr>
            <w:r>
              <w:t>opisuje budowę i zasadę działania elektroskopu (6.5)</w:t>
            </w:r>
          </w:p>
          <w:p w14:paraId="2BF4DA02" w14:textId="77777777" w:rsidR="0022150A" w:rsidRPr="006D1637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zCs w:val="18"/>
              </w:rPr>
            </w:pPr>
            <w:r>
              <w:t>analizuje przepływ ładunków podczas elektryzowania przez tarcie i dotyk, stosując zasadę zachowania ładunku (6.4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6B5C5664" w14:textId="77777777" w:rsidR="0022150A" w:rsidRPr="006D1637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>
              <w:t>na podstawie doświadczeń z elektroskopem formułuje i wyjaśnia zasadę zachowania ładunku (6.4)</w:t>
            </w: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14:paraId="506B2819" w14:textId="77777777"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</w:tr>
      <w:tr w:rsidR="0022150A" w:rsidRPr="006D1637" w14:paraId="0B72AD19" w14:textId="77777777" w:rsidTr="00FB7CB9">
        <w:tc>
          <w:tcPr>
            <w:tcW w:w="1908" w:type="dxa"/>
            <w:tcMar>
              <w:left w:w="57" w:type="dxa"/>
              <w:right w:w="57" w:type="dxa"/>
            </w:tcMar>
          </w:tcPr>
          <w:p w14:paraId="000D086D" w14:textId="77777777" w:rsidR="0022150A" w:rsidRPr="002C4957" w:rsidRDefault="0022150A" w:rsidP="00FB7CB9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>
              <w:rPr>
                <w:rFonts w:asciiTheme="minorHAnsi" w:hAnsiTheme="minorHAnsi"/>
                <w:b w:val="0"/>
              </w:rPr>
              <w:t xml:space="preserve">9.5. </w:t>
            </w:r>
            <w:r w:rsidRPr="002C4957">
              <w:rPr>
                <w:rFonts w:asciiTheme="minorHAnsi" w:hAnsiTheme="minorHAnsi"/>
                <w:b w:val="0"/>
              </w:rPr>
              <w:t>Pole elektryczne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0F08F845" w14:textId="77777777"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ind w:left="170" w:hanging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66292B29" w14:textId="77777777" w:rsidR="0022150A" w:rsidRDefault="0022150A" w:rsidP="00FB7CB9">
            <w:pPr>
              <w:pStyle w:val="tabelakropka"/>
            </w:pPr>
            <w:r>
              <w:t xml:space="preserve">posługuje się pojęciem pola elektrostatycznego do wyjaśnienia </w:t>
            </w:r>
            <w:r>
              <w:lastRenderedPageBreak/>
              <w:t>zachowania się nitek lub bibułek przymocowanych do naelektryzowanej kulki (1.1)</w:t>
            </w:r>
          </w:p>
          <w:p w14:paraId="54699EF3" w14:textId="77777777" w:rsidR="0022150A" w:rsidRPr="006D1637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zCs w:val="18"/>
              </w:rPr>
            </w:pPr>
            <w:r>
              <w:t>rozróżnia pole centralne i jednorodne (1.1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7303BCD8" w14:textId="77777777"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14:paraId="7170B23C" w14:textId="77777777" w:rsidR="0022150A" w:rsidRPr="006D1637" w:rsidRDefault="0022150A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>
              <w:t xml:space="preserve">wyjaśnia oddziaływanie na odległość ciał naelektryzowanych z użyciem </w:t>
            </w:r>
            <w:r>
              <w:lastRenderedPageBreak/>
              <w:t>pojęcia pola elektrostatycznego (1.1)</w:t>
            </w:r>
          </w:p>
        </w:tc>
      </w:tr>
    </w:tbl>
    <w:p w14:paraId="496750F4" w14:textId="77777777" w:rsidR="0022150A" w:rsidRPr="006D1637" w:rsidRDefault="0022150A" w:rsidP="0022150A">
      <w:pPr>
        <w:rPr>
          <w:rFonts w:asciiTheme="minorHAnsi" w:hAnsiTheme="minorHAnsi"/>
          <w:spacing w:val="-4"/>
          <w:sz w:val="18"/>
          <w:szCs w:val="18"/>
        </w:rPr>
      </w:pPr>
    </w:p>
    <w:p w14:paraId="1B997550" w14:textId="77777777" w:rsidR="0022150A" w:rsidRPr="006D1637" w:rsidRDefault="0022150A" w:rsidP="0022150A">
      <w:pPr>
        <w:pStyle w:val="tytu03"/>
        <w:spacing w:before="0"/>
        <w:rPr>
          <w:rFonts w:asciiTheme="minorHAnsi" w:hAnsiTheme="minorHAnsi"/>
          <w:spacing w:val="-4"/>
          <w:szCs w:val="22"/>
        </w:rPr>
      </w:pPr>
      <w:r>
        <w:rPr>
          <w:rFonts w:asciiTheme="minorHAnsi" w:hAnsiTheme="minorHAnsi"/>
          <w:spacing w:val="-4"/>
          <w:szCs w:val="22"/>
        </w:rPr>
        <w:t>10. O prądzie elektrycznym</w:t>
      </w:r>
    </w:p>
    <w:tbl>
      <w:tblPr>
        <w:tblStyle w:val="Tabela-Siatka"/>
        <w:tblW w:w="0" w:type="auto"/>
        <w:tblLook w:val="01E0" w:firstRow="1" w:lastRow="1" w:firstColumn="1" w:lastColumn="1" w:noHBand="0" w:noVBand="0"/>
      </w:tblPr>
      <w:tblGrid>
        <w:gridCol w:w="1908"/>
        <w:gridCol w:w="3119"/>
        <w:gridCol w:w="3119"/>
        <w:gridCol w:w="3119"/>
        <w:gridCol w:w="3119"/>
      </w:tblGrid>
      <w:tr w:rsidR="0022150A" w:rsidRPr="006D1637" w14:paraId="507BE52F" w14:textId="77777777" w:rsidTr="00FB7CB9">
        <w:tc>
          <w:tcPr>
            <w:tcW w:w="1908" w:type="dxa"/>
            <w:shd w:val="clear" w:color="auto" w:fill="FFCC00"/>
            <w:tcMar>
              <w:left w:w="28" w:type="dxa"/>
              <w:right w:w="28" w:type="dxa"/>
            </w:tcMar>
          </w:tcPr>
          <w:p w14:paraId="69363B47" w14:textId="77777777"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Temat według programu</w:t>
            </w:r>
          </w:p>
        </w:tc>
        <w:tc>
          <w:tcPr>
            <w:tcW w:w="3119" w:type="dxa"/>
            <w:shd w:val="clear" w:color="auto" w:fill="FFCC00"/>
            <w:tcMar>
              <w:left w:w="28" w:type="dxa"/>
              <w:right w:w="28" w:type="dxa"/>
            </w:tcMar>
          </w:tcPr>
          <w:p w14:paraId="608CFBFE" w14:textId="77777777"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konieczne </w:t>
            </w:r>
          </w:p>
          <w:p w14:paraId="1BAC1A04" w14:textId="77777777"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puszczająca)</w:t>
            </w:r>
          </w:p>
          <w:p w14:paraId="346EBDA8" w14:textId="77777777" w:rsidR="0022150A" w:rsidRPr="005D1A26" w:rsidRDefault="0022150A" w:rsidP="00FB7CB9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28" w:type="dxa"/>
              <w:right w:w="28" w:type="dxa"/>
            </w:tcMar>
          </w:tcPr>
          <w:p w14:paraId="176EA456" w14:textId="77777777"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podstawowe </w:t>
            </w:r>
          </w:p>
          <w:p w14:paraId="0AA3239A" w14:textId="77777777"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stateczna)</w:t>
            </w:r>
          </w:p>
          <w:p w14:paraId="2F9992CE" w14:textId="77777777" w:rsidR="0022150A" w:rsidRPr="005D1A26" w:rsidRDefault="0022150A" w:rsidP="00FB7CB9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28" w:type="dxa"/>
              <w:right w:w="28" w:type="dxa"/>
            </w:tcMar>
          </w:tcPr>
          <w:p w14:paraId="31A1A3BB" w14:textId="77777777"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rozszerzone </w:t>
            </w:r>
          </w:p>
          <w:p w14:paraId="21130DEF" w14:textId="77777777"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bra)</w:t>
            </w:r>
          </w:p>
          <w:p w14:paraId="730A4ADC" w14:textId="77777777" w:rsidR="0022150A" w:rsidRPr="005D1A26" w:rsidRDefault="0022150A" w:rsidP="00FB7CB9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28" w:type="dxa"/>
              <w:right w:w="28" w:type="dxa"/>
            </w:tcMar>
          </w:tcPr>
          <w:p w14:paraId="6CE6CD3C" w14:textId="77777777"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dopełniające </w:t>
            </w:r>
          </w:p>
          <w:p w14:paraId="6D5C659D" w14:textId="77777777"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b. dobra i celująca)</w:t>
            </w:r>
          </w:p>
          <w:p w14:paraId="0CB32AC1" w14:textId="77777777" w:rsidR="0022150A" w:rsidRPr="005D1A26" w:rsidRDefault="0022150A" w:rsidP="00FB7CB9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</w:tr>
      <w:tr w:rsidR="0022150A" w:rsidRPr="006D1637" w14:paraId="03907268" w14:textId="77777777" w:rsidTr="00FB7CB9">
        <w:tc>
          <w:tcPr>
            <w:tcW w:w="1908" w:type="dxa"/>
            <w:tcMar>
              <w:left w:w="28" w:type="dxa"/>
              <w:right w:w="28" w:type="dxa"/>
            </w:tcMar>
          </w:tcPr>
          <w:p w14:paraId="3C142952" w14:textId="77777777" w:rsidR="0022150A" w:rsidRPr="00D267F5" w:rsidRDefault="0022150A" w:rsidP="00FB7CB9">
            <w:pPr>
              <w:rPr>
                <w:rFonts w:asciiTheme="minorHAnsi" w:hAnsiTheme="minorHAnsi"/>
                <w:spacing w:val="-4"/>
                <w:sz w:val="18"/>
                <w:szCs w:val="18"/>
              </w:rPr>
            </w:pPr>
            <w:r>
              <w:rPr>
                <w:rFonts w:asciiTheme="minorHAnsi" w:hAnsiTheme="minorHAnsi"/>
                <w:spacing w:val="-4"/>
                <w:sz w:val="18"/>
                <w:szCs w:val="18"/>
              </w:rPr>
              <w:t>10.1.</w:t>
            </w:r>
            <w:r w:rsidRPr="00D267F5">
              <w:rPr>
                <w:rFonts w:asciiTheme="minorHAnsi" w:hAnsiTheme="minorHAnsi"/>
                <w:spacing w:val="-4"/>
                <w:sz w:val="18"/>
                <w:szCs w:val="18"/>
              </w:rPr>
              <w:t xml:space="preserve"> </w:t>
            </w:r>
            <w:r w:rsidRPr="00D267F5">
              <w:rPr>
                <w:rFonts w:asciiTheme="minorHAnsi" w:hAnsiTheme="minorHAnsi"/>
                <w:sz w:val="18"/>
                <w:szCs w:val="18"/>
              </w:rPr>
              <w:t>Prąd elektryczny w metalach. Napięcie elektryczne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14:paraId="6C82022F" w14:textId="77777777" w:rsidR="0022150A" w:rsidRDefault="0022150A" w:rsidP="00FB7CB9">
            <w:pPr>
              <w:pStyle w:val="tabelakropka"/>
            </w:pPr>
            <w:r>
              <w:t>opisuje przepływ prądu w przewodnikach jako ruch elektronów swobodnych (6.7)</w:t>
            </w:r>
          </w:p>
          <w:p w14:paraId="529AA548" w14:textId="77777777" w:rsidR="0022150A" w:rsidRDefault="0022150A" w:rsidP="00FB7CB9">
            <w:pPr>
              <w:pStyle w:val="tabelakropka"/>
            </w:pPr>
            <w:r>
              <w:t>posługuje się intuicyjnie pojęciem napięcia elektrycznego (6.9)</w:t>
            </w:r>
          </w:p>
          <w:p w14:paraId="11C39DB1" w14:textId="77777777" w:rsidR="0022150A" w:rsidRDefault="0022150A" w:rsidP="00FB7CB9">
            <w:pPr>
              <w:pStyle w:val="tabelakropka"/>
            </w:pPr>
            <w:r>
              <w:t>podaje jednostkę napięcia (1 V) (6.9)</w:t>
            </w:r>
          </w:p>
          <w:p w14:paraId="18853D4F" w14:textId="77777777" w:rsidR="0022150A" w:rsidRPr="006D1637" w:rsidRDefault="0022150A" w:rsidP="00FB7CB9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>
              <w:t>wskazuje woltomierz jako przyrząd do pomiaru napięcia  (6.9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14:paraId="4A8DC768" w14:textId="77777777" w:rsidR="0022150A" w:rsidRPr="00B852C1" w:rsidRDefault="0022150A" w:rsidP="00FB7CB9">
            <w:pPr>
              <w:pStyle w:val="tabelakropka"/>
            </w:pPr>
            <w:r>
              <w:t>opisuje przemiany energii w przewodniku, między końcami którego wytworzono napięcie (6.9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14:paraId="3C27B41A" w14:textId="77777777" w:rsidR="0022150A" w:rsidRDefault="0022150A" w:rsidP="00FB7CB9">
            <w:pPr>
              <w:pStyle w:val="tabelakropka"/>
            </w:pPr>
            <w:r>
              <w:t>zapisuje i wyjaśnia wzór</w:t>
            </w:r>
          </w:p>
          <w:p w14:paraId="5A3522AF" w14:textId="77777777" w:rsidR="0022150A" w:rsidRDefault="0022150A" w:rsidP="00FB7CB9">
            <w:pPr>
              <w:pStyle w:val="tabelakropka"/>
              <w:numPr>
                <w:ilvl w:val="0"/>
                <w:numId w:val="0"/>
              </w:numPr>
              <w:ind w:left="170"/>
            </w:pPr>
            <w:r w:rsidRPr="00DE6ADD">
              <w:rPr>
                <w:position w:val="-22"/>
              </w:rPr>
              <w:object w:dxaOrig="1160" w:dyaOrig="520" w14:anchorId="544CA565">
                <v:shape id="_x0000_i1034" type="#_x0000_t75" style="width:58.8pt;height:26.4pt" o:ole="">
                  <v:imagedata r:id="rId25" o:title=""/>
                </v:shape>
                <o:OLEObject Type="Embed" ProgID="Equation.3" ShapeID="_x0000_i1034" DrawAspect="Content" ObjectID="_1755259326" r:id="rId26"/>
              </w:object>
            </w:r>
          </w:p>
          <w:p w14:paraId="43807A3A" w14:textId="77777777" w:rsidR="0022150A" w:rsidRPr="00B852C1" w:rsidRDefault="0022150A" w:rsidP="00FB7CB9">
            <w:pPr>
              <w:pStyle w:val="tabelakropka"/>
            </w:pPr>
            <w:r w:rsidRPr="000F2572">
              <w:t>wymienia i opisuje skutki przepływu prądu w</w:t>
            </w:r>
            <w:r>
              <w:t> </w:t>
            </w:r>
            <w:r w:rsidRPr="000F2572">
              <w:t>przewodnikach</w:t>
            </w:r>
            <w:r>
              <w:t xml:space="preserve"> (6.11)</w:t>
            </w:r>
          </w:p>
        </w:tc>
        <w:tc>
          <w:tcPr>
            <w:tcW w:w="3119" w:type="dxa"/>
            <w:shd w:val="clear" w:color="auto" w:fill="auto"/>
            <w:tcMar>
              <w:left w:w="28" w:type="dxa"/>
              <w:right w:w="28" w:type="dxa"/>
            </w:tcMar>
          </w:tcPr>
          <w:p w14:paraId="32DDD711" w14:textId="77777777" w:rsidR="0022150A" w:rsidRPr="006D1637" w:rsidRDefault="0022150A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>
              <w:t>wskazuje skutki przerwania dostaw energii elektrycznej do urządzeń o kluczowym znaczeniu (6.15)</w:t>
            </w:r>
          </w:p>
        </w:tc>
      </w:tr>
      <w:tr w:rsidR="0022150A" w:rsidRPr="006D1637" w14:paraId="35AA46BB" w14:textId="77777777" w:rsidTr="00FB7CB9">
        <w:tc>
          <w:tcPr>
            <w:tcW w:w="1908" w:type="dxa"/>
            <w:tcMar>
              <w:left w:w="28" w:type="dxa"/>
              <w:right w:w="28" w:type="dxa"/>
            </w:tcMar>
          </w:tcPr>
          <w:p w14:paraId="5781C158" w14:textId="77777777" w:rsidR="0022150A" w:rsidRPr="00D267F5" w:rsidRDefault="0022150A" w:rsidP="00FB7CB9">
            <w:pPr>
              <w:rPr>
                <w:rFonts w:asciiTheme="minorHAnsi" w:hAnsiTheme="minorHAnsi"/>
                <w:spacing w:val="-4"/>
                <w:sz w:val="18"/>
                <w:szCs w:val="18"/>
              </w:rPr>
            </w:pPr>
            <w:r>
              <w:rPr>
                <w:rFonts w:asciiTheme="minorHAnsi" w:hAnsiTheme="minorHAnsi"/>
                <w:spacing w:val="-4"/>
                <w:sz w:val="18"/>
                <w:szCs w:val="18"/>
              </w:rPr>
              <w:t>10.2</w:t>
            </w:r>
            <w:r w:rsidRPr="00D267F5">
              <w:rPr>
                <w:rFonts w:asciiTheme="minorHAnsi" w:hAnsiTheme="minorHAnsi"/>
                <w:spacing w:val="-4"/>
                <w:sz w:val="18"/>
                <w:szCs w:val="18"/>
              </w:rPr>
              <w:t xml:space="preserve">. </w:t>
            </w:r>
            <w:r w:rsidRPr="00D267F5">
              <w:rPr>
                <w:rFonts w:asciiTheme="minorHAnsi" w:hAnsiTheme="minorHAnsi"/>
                <w:sz w:val="18"/>
                <w:szCs w:val="18"/>
              </w:rPr>
              <w:t>Źródła napięcia. Obwód elektryczny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14:paraId="27E32456" w14:textId="77777777" w:rsidR="0022150A" w:rsidRPr="006600B8" w:rsidRDefault="0022150A" w:rsidP="00FB7CB9">
            <w:pPr>
              <w:pStyle w:val="tabelakropka"/>
            </w:pPr>
            <w:r>
              <w:t>wymienia źródła napięcia: ogniwo, akumulator, prądnica (6.9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14:paraId="4FF5C923" w14:textId="77777777" w:rsidR="0022150A" w:rsidRPr="006D1637" w:rsidRDefault="0022150A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>
              <w:t>rysuje schemat prostego obwodu elektrycznego z użyciem symboli elementów wchodzących w jego skład (6.13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14:paraId="23323203" w14:textId="77777777" w:rsidR="0022150A" w:rsidRDefault="0022150A" w:rsidP="00FB7CB9">
            <w:pPr>
              <w:pStyle w:val="tabelakropka"/>
            </w:pPr>
            <w:r>
              <w:t>wskazuje kierunek przepływu elektronów w obwodzie i umowny kierunek prądu (6.7)</w:t>
            </w:r>
          </w:p>
          <w:p w14:paraId="57B55EF3" w14:textId="77777777" w:rsidR="0022150A" w:rsidRPr="006600B8" w:rsidRDefault="0022150A" w:rsidP="00FB7CB9">
            <w:pPr>
              <w:pStyle w:val="tabelakropka"/>
            </w:pPr>
            <w:r>
              <w:t>łączy według podanego schematu obwód elektryczny składający się ze źródła napięcia, odbiornika, wyłącznika, woltomierza i amperomierza (6.16d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14:paraId="64088384" w14:textId="77777777" w:rsidR="0022150A" w:rsidRPr="006D1637" w:rsidRDefault="0022150A" w:rsidP="00FB7CB9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>
              <w:t>mierzy napięcie na odbiorniku (6.9)</w:t>
            </w:r>
          </w:p>
        </w:tc>
      </w:tr>
      <w:tr w:rsidR="0022150A" w:rsidRPr="006D1637" w14:paraId="5515BA7D" w14:textId="77777777" w:rsidTr="00FB7CB9">
        <w:tc>
          <w:tcPr>
            <w:tcW w:w="1908" w:type="dxa"/>
            <w:tcMar>
              <w:left w:w="28" w:type="dxa"/>
              <w:right w:w="28" w:type="dxa"/>
            </w:tcMar>
          </w:tcPr>
          <w:p w14:paraId="60683D5D" w14:textId="77777777" w:rsidR="0022150A" w:rsidRPr="00D267F5" w:rsidRDefault="0022150A" w:rsidP="00FB7CB9">
            <w:pPr>
              <w:rPr>
                <w:rFonts w:asciiTheme="minorHAnsi" w:hAnsiTheme="minorHAnsi"/>
                <w:spacing w:val="-4"/>
                <w:sz w:val="18"/>
                <w:szCs w:val="18"/>
              </w:rPr>
            </w:pPr>
            <w:r>
              <w:rPr>
                <w:rFonts w:asciiTheme="minorHAnsi" w:hAnsiTheme="minorHAnsi"/>
                <w:spacing w:val="-4"/>
                <w:sz w:val="18"/>
                <w:szCs w:val="18"/>
              </w:rPr>
              <w:t>10.3</w:t>
            </w:r>
            <w:r w:rsidRPr="00D267F5">
              <w:rPr>
                <w:rFonts w:asciiTheme="minorHAnsi" w:hAnsiTheme="minorHAnsi"/>
                <w:spacing w:val="-4"/>
                <w:sz w:val="18"/>
                <w:szCs w:val="18"/>
              </w:rPr>
              <w:t xml:space="preserve">. </w:t>
            </w:r>
            <w:r w:rsidRPr="00D267F5">
              <w:rPr>
                <w:rFonts w:asciiTheme="minorHAnsi" w:hAnsiTheme="minorHAnsi"/>
                <w:sz w:val="18"/>
                <w:szCs w:val="18"/>
              </w:rPr>
              <w:t>Natężenie prądu elektrycznego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14:paraId="1A06F2ED" w14:textId="77777777" w:rsidR="0022150A" w:rsidRPr="006600B8" w:rsidRDefault="0022150A" w:rsidP="00FB7CB9">
            <w:pPr>
              <w:pStyle w:val="tabelakropka"/>
            </w:pPr>
            <w:r>
              <w:t>podaje jednostkę natężenia prądu (</w:t>
            </w:r>
            <w:smartTag w:uri="urn:schemas-microsoft-com:office:smarttags" w:element="metricconverter">
              <w:smartTagPr>
                <w:attr w:name="ProductID" w:val="1 A"/>
              </w:smartTagPr>
              <w:r>
                <w:t>1 A</w:t>
              </w:r>
            </w:smartTag>
            <w:r>
              <w:t>) (6.8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14:paraId="17A23548" w14:textId="77777777" w:rsidR="0022150A" w:rsidRDefault="0022150A" w:rsidP="00FB7CB9">
            <w:pPr>
              <w:pStyle w:val="tabelakropka"/>
            </w:pPr>
            <w:r>
              <w:t xml:space="preserve">oblicza natężenie prądu ze wzoru </w:t>
            </w:r>
            <w:r w:rsidRPr="00140F17">
              <w:rPr>
                <w:position w:val="-18"/>
              </w:rPr>
              <w:object w:dxaOrig="480" w:dyaOrig="499" w14:anchorId="1B71FA45">
                <v:shape id="_x0000_i1035" type="#_x0000_t75" style="width:24pt;height:25.2pt" o:ole="">
                  <v:imagedata r:id="rId27" o:title=""/>
                </v:shape>
                <o:OLEObject Type="Embed" ProgID="Equation.DSMT4" ShapeID="_x0000_i1035" DrawAspect="Content" ObjectID="_1755259327" r:id="rId28"/>
              </w:object>
            </w:r>
            <w:r>
              <w:t xml:space="preserve"> (6.8)</w:t>
            </w:r>
          </w:p>
          <w:p w14:paraId="44E2D410" w14:textId="77777777" w:rsidR="0022150A" w:rsidRPr="006D1637" w:rsidRDefault="0022150A" w:rsidP="00FB7CB9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>
              <w:t>buduje prosty obwód prądu i mierzy natężenie prądu w tym obwodzie (6.8, 6.16d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14:paraId="4CEE3989" w14:textId="77777777" w:rsidR="0022150A" w:rsidRDefault="0022150A" w:rsidP="00FB7CB9">
            <w:pPr>
              <w:pStyle w:val="tabelakropka"/>
            </w:pPr>
            <w:r>
              <w:t xml:space="preserve">objaśnia proporcjonalność </w:t>
            </w:r>
            <w:r w:rsidRPr="00140F17">
              <w:rPr>
                <w:position w:val="-8"/>
              </w:rPr>
              <w:object w:dxaOrig="420" w:dyaOrig="240" w14:anchorId="7E9AF617">
                <v:shape id="_x0000_i1036" type="#_x0000_t75" style="width:21.6pt;height:12pt" o:ole="">
                  <v:imagedata r:id="rId29" o:title=""/>
                </v:shape>
                <o:OLEObject Type="Embed" ProgID="Equation.DSMT4" ShapeID="_x0000_i1036" DrawAspect="Content" ObjectID="_1755259328" r:id="rId30"/>
              </w:object>
            </w:r>
            <w:r>
              <w:t xml:space="preserve"> (6.8)</w:t>
            </w:r>
          </w:p>
          <w:p w14:paraId="6A2220CC" w14:textId="77777777" w:rsidR="0022150A" w:rsidRPr="006600B8" w:rsidRDefault="0022150A" w:rsidP="00FB7CB9">
            <w:pPr>
              <w:pStyle w:val="tabelakropka"/>
            </w:pPr>
            <w:r>
              <w:t xml:space="preserve">oblicza każdą wielkość ze wzoru </w:t>
            </w:r>
            <w:r w:rsidRPr="00140F17">
              <w:rPr>
                <w:position w:val="-18"/>
              </w:rPr>
              <w:object w:dxaOrig="480" w:dyaOrig="499" w14:anchorId="19DFC612">
                <v:shape id="_x0000_i1037" type="#_x0000_t75" style="width:24pt;height:25.2pt" o:ole="">
                  <v:imagedata r:id="rId27" o:title=""/>
                </v:shape>
                <o:OLEObject Type="Embed" ProgID="Equation.DSMT4" ShapeID="_x0000_i1037" DrawAspect="Content" ObjectID="_1755259329" r:id="rId31"/>
              </w:object>
            </w:r>
            <w:r>
              <w:t xml:space="preserve"> (6.8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14:paraId="3A511EC2" w14:textId="77777777" w:rsidR="0022150A" w:rsidRPr="006D1637" w:rsidRDefault="0022150A" w:rsidP="00FB7CB9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>
              <w:t>przelicza jednostki ładunku (</w:t>
            </w:r>
            <w:smartTag w:uri="urn:schemas-microsoft-com:office:smarttags" w:element="metricconverter">
              <w:smartTagPr>
                <w:attr w:name="ProductID" w:val="1 C"/>
              </w:smartTagPr>
              <w:r>
                <w:t>1 C</w:t>
              </w:r>
            </w:smartTag>
            <w:r>
              <w:t>, 1 Ah, 1 As) (6.8)</w:t>
            </w:r>
          </w:p>
        </w:tc>
      </w:tr>
      <w:tr w:rsidR="0022150A" w:rsidRPr="006D1637" w14:paraId="0E8BC0FB" w14:textId="77777777" w:rsidTr="00FB7CB9">
        <w:tc>
          <w:tcPr>
            <w:tcW w:w="1908" w:type="dxa"/>
            <w:tcMar>
              <w:left w:w="28" w:type="dxa"/>
              <w:right w:w="28" w:type="dxa"/>
            </w:tcMar>
          </w:tcPr>
          <w:p w14:paraId="3DA02839" w14:textId="77777777" w:rsidR="0022150A" w:rsidRPr="00D267F5" w:rsidRDefault="0022150A" w:rsidP="00FB7CB9">
            <w:pPr>
              <w:rPr>
                <w:rFonts w:asciiTheme="minorHAnsi" w:hAnsiTheme="minorHAnsi"/>
                <w:spacing w:val="-4"/>
                <w:sz w:val="18"/>
                <w:szCs w:val="18"/>
              </w:rPr>
            </w:pPr>
            <w:r>
              <w:rPr>
                <w:rFonts w:asciiTheme="minorHAnsi" w:hAnsiTheme="minorHAnsi"/>
                <w:spacing w:val="-4"/>
                <w:sz w:val="18"/>
                <w:szCs w:val="18"/>
              </w:rPr>
              <w:t>10</w:t>
            </w:r>
            <w:r w:rsidRPr="00D267F5">
              <w:rPr>
                <w:rFonts w:asciiTheme="minorHAnsi" w:hAnsiTheme="minorHAnsi"/>
                <w:spacing w:val="-4"/>
                <w:sz w:val="18"/>
                <w:szCs w:val="18"/>
              </w:rPr>
              <w:t>.</w:t>
            </w:r>
            <w:r>
              <w:rPr>
                <w:rFonts w:asciiTheme="minorHAnsi" w:hAnsiTheme="minorHAnsi"/>
                <w:spacing w:val="-4"/>
                <w:sz w:val="18"/>
                <w:szCs w:val="18"/>
              </w:rPr>
              <w:t>4</w:t>
            </w:r>
            <w:r w:rsidRPr="00D267F5">
              <w:rPr>
                <w:rFonts w:asciiTheme="minorHAnsi" w:hAnsiTheme="minorHAnsi"/>
                <w:spacing w:val="-4"/>
                <w:sz w:val="18"/>
                <w:szCs w:val="18"/>
              </w:rPr>
              <w:t xml:space="preserve">. </w:t>
            </w:r>
            <w:r w:rsidRPr="00D267F5">
              <w:rPr>
                <w:rFonts w:asciiTheme="minorHAnsi" w:hAnsiTheme="minorHAnsi"/>
                <w:sz w:val="18"/>
                <w:szCs w:val="18"/>
              </w:rPr>
              <w:t>Prawo Ohma. Opór elektryczny przewodnika</w:t>
            </w:r>
          </w:p>
        </w:tc>
        <w:tc>
          <w:tcPr>
            <w:tcW w:w="3119" w:type="dxa"/>
            <w:shd w:val="clear" w:color="auto" w:fill="auto"/>
            <w:tcMar>
              <w:left w:w="28" w:type="dxa"/>
              <w:right w:w="28" w:type="dxa"/>
            </w:tcMar>
          </w:tcPr>
          <w:p w14:paraId="4433F23E" w14:textId="77777777" w:rsidR="0022150A" w:rsidRDefault="0022150A" w:rsidP="00FB7CB9">
            <w:pPr>
              <w:pStyle w:val="tabelakropka"/>
            </w:pPr>
            <w:r>
              <w:t>wyjaśnia, skąd się bierze opór przewodnika (6.12)</w:t>
            </w:r>
          </w:p>
          <w:p w14:paraId="17E0FEB5" w14:textId="77777777" w:rsidR="0022150A" w:rsidRPr="00E26FF6" w:rsidRDefault="0022150A" w:rsidP="00FB7CB9">
            <w:pPr>
              <w:pStyle w:val="tabelakropka"/>
            </w:pPr>
            <w:r>
              <w:t xml:space="preserve">podaje jednostkę oporu elektrycznego </w:t>
            </w:r>
            <w:r w:rsidRPr="00140F17">
              <w:rPr>
                <w:position w:val="-10"/>
              </w:rPr>
              <w:object w:dxaOrig="440" w:dyaOrig="279" w14:anchorId="38BE61CD">
                <v:shape id="_x0000_i1038" type="#_x0000_t75" style="width:21.6pt;height:13.2pt" o:ole="">
                  <v:imagedata r:id="rId32" o:title=""/>
                </v:shape>
                <o:OLEObject Type="Embed" ProgID="Equation.DSMT4" ShapeID="_x0000_i1038" DrawAspect="Content" ObjectID="_1755259330" r:id="rId33"/>
              </w:object>
            </w:r>
            <w:r>
              <w:t xml:space="preserve"> (6.12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14:paraId="2D98127D" w14:textId="77777777" w:rsidR="0022150A" w:rsidRPr="00E26FF6" w:rsidRDefault="0022150A" w:rsidP="00FB7CB9">
            <w:pPr>
              <w:pStyle w:val="tabelakropka"/>
            </w:pPr>
            <w:r>
              <w:lastRenderedPageBreak/>
              <w:t xml:space="preserve">oblicza opór przewodnika ze wzoru </w:t>
            </w:r>
            <w:r w:rsidRPr="00140F17">
              <w:rPr>
                <w:position w:val="-18"/>
              </w:rPr>
              <w:object w:dxaOrig="560" w:dyaOrig="499" w14:anchorId="7ABAD753">
                <v:shape id="_x0000_i1039" type="#_x0000_t75" style="width:27.6pt;height:25.2pt" o:ole="">
                  <v:imagedata r:id="rId34" o:title=""/>
                </v:shape>
                <o:OLEObject Type="Embed" ProgID="Equation.DSMT4" ShapeID="_x0000_i1039" DrawAspect="Content" ObjectID="_1755259331" r:id="rId35"/>
              </w:object>
            </w:r>
            <w:r>
              <w:t xml:space="preserve"> (6.12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14:paraId="3E0A09BF" w14:textId="77777777" w:rsidR="0022150A" w:rsidRDefault="0022150A" w:rsidP="00FB7CB9">
            <w:pPr>
              <w:pStyle w:val="tabelakropka"/>
            </w:pPr>
            <w:r>
              <w:t>objaśnia zależność wyrażoną przez prawo Ohma (6.12)</w:t>
            </w:r>
          </w:p>
          <w:p w14:paraId="2224B10A" w14:textId="77777777" w:rsidR="0022150A" w:rsidRDefault="0022150A" w:rsidP="00FB7CB9">
            <w:pPr>
              <w:pStyle w:val="tabelakropka"/>
            </w:pPr>
            <w:r>
              <w:t xml:space="preserve">sporządza wykres zależności </w:t>
            </w:r>
            <w:r w:rsidRPr="00DE6ADD">
              <w:rPr>
                <w:i/>
              </w:rPr>
              <w:t>I</w:t>
            </w:r>
            <w:r>
              <w:t>(</w:t>
            </w:r>
            <w:r w:rsidRPr="00DE6ADD">
              <w:rPr>
                <w:i/>
              </w:rPr>
              <w:t>U</w:t>
            </w:r>
            <w:r>
              <w:t>) (1.8)</w:t>
            </w:r>
          </w:p>
          <w:p w14:paraId="74A89F80" w14:textId="77777777" w:rsidR="0022150A" w:rsidRDefault="0022150A" w:rsidP="00FB7CB9">
            <w:pPr>
              <w:pStyle w:val="tabelakropka"/>
            </w:pPr>
            <w:r>
              <w:lastRenderedPageBreak/>
              <w:t>wyznacza opór elektryczny przewodnika (6.16e)</w:t>
            </w:r>
          </w:p>
          <w:p w14:paraId="03FBEDA9" w14:textId="77777777" w:rsidR="0022150A" w:rsidRPr="006D1637" w:rsidRDefault="0022150A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>
              <w:t xml:space="preserve">oblicza każdą wielkość ze wzoru </w:t>
            </w:r>
            <w:r w:rsidRPr="00140F17">
              <w:rPr>
                <w:position w:val="-18"/>
              </w:rPr>
              <w:object w:dxaOrig="560" w:dyaOrig="499" w14:anchorId="6CE393E5">
                <v:shape id="_x0000_i1040" type="#_x0000_t75" style="width:27.6pt;height:25.2pt" o:ole="">
                  <v:imagedata r:id="rId34" o:title=""/>
                </v:shape>
                <o:OLEObject Type="Embed" ProgID="Equation.DSMT4" ShapeID="_x0000_i1040" DrawAspect="Content" ObjectID="_1755259332" r:id="rId36"/>
              </w:object>
            </w:r>
            <w:r>
              <w:t xml:space="preserve"> (6.12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14:paraId="72D91F1E" w14:textId="77777777"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</w:p>
        </w:tc>
      </w:tr>
      <w:tr w:rsidR="0022150A" w:rsidRPr="006D1637" w14:paraId="7E78DA77" w14:textId="77777777" w:rsidTr="00FB7CB9">
        <w:tc>
          <w:tcPr>
            <w:tcW w:w="1908" w:type="dxa"/>
            <w:tcMar>
              <w:left w:w="28" w:type="dxa"/>
              <w:right w:w="28" w:type="dxa"/>
            </w:tcMar>
          </w:tcPr>
          <w:p w14:paraId="2277130F" w14:textId="77777777" w:rsidR="0022150A" w:rsidRPr="00D267F5" w:rsidRDefault="0022150A" w:rsidP="00FB7CB9">
            <w:pPr>
              <w:pStyle w:val="tabelabold"/>
              <w:rPr>
                <w:rFonts w:asciiTheme="minorHAnsi" w:hAnsiTheme="minorHAnsi"/>
                <w:b w:val="0"/>
                <w:szCs w:val="18"/>
              </w:rPr>
            </w:pPr>
            <w:r>
              <w:rPr>
                <w:rFonts w:asciiTheme="minorHAnsi" w:hAnsiTheme="minorHAnsi"/>
                <w:b w:val="0"/>
                <w:szCs w:val="18"/>
              </w:rPr>
              <w:t>10.5</w:t>
            </w:r>
            <w:r w:rsidRPr="00D267F5">
              <w:rPr>
                <w:rFonts w:asciiTheme="minorHAnsi" w:hAnsiTheme="minorHAnsi"/>
                <w:b w:val="0"/>
                <w:szCs w:val="18"/>
              </w:rPr>
              <w:t>. Obwody elektryczne i ich schematy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14:paraId="4D22F0ED" w14:textId="77777777" w:rsidR="0022150A" w:rsidRPr="006D1637" w:rsidRDefault="0022150A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>
              <w:t>posługuje się symbolami graficznymi elementów obwodów elektrycznych (6.13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14:paraId="5081A311" w14:textId="77777777" w:rsidR="0022150A" w:rsidRPr="007D2DA6" w:rsidRDefault="0022150A" w:rsidP="00FB7CB9">
            <w:pPr>
              <w:pStyle w:val="tabelakropka"/>
            </w:pPr>
            <w:r>
              <w:t>rysuje schematy elektryczne prostych obwodów elektrycznych (6.13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14:paraId="18599D64" w14:textId="77777777" w:rsidR="0022150A" w:rsidRPr="006D1637" w:rsidRDefault="0022150A" w:rsidP="00FB7CB9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>
              <w:t>łączy według podanego schematu prosty obwód elektryczny (6.16d)</w:t>
            </w:r>
          </w:p>
        </w:tc>
        <w:tc>
          <w:tcPr>
            <w:tcW w:w="3119" w:type="dxa"/>
            <w:shd w:val="clear" w:color="auto" w:fill="auto"/>
            <w:tcMar>
              <w:left w:w="28" w:type="dxa"/>
              <w:right w:w="28" w:type="dxa"/>
            </w:tcMar>
          </w:tcPr>
          <w:p w14:paraId="40F7D37B" w14:textId="77777777"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0" w:after="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</w:tr>
      <w:tr w:rsidR="0022150A" w:rsidRPr="006D1637" w14:paraId="2F9B5827" w14:textId="77777777" w:rsidTr="00FB7CB9">
        <w:tc>
          <w:tcPr>
            <w:tcW w:w="1908" w:type="dxa"/>
            <w:tcMar>
              <w:left w:w="28" w:type="dxa"/>
              <w:right w:w="28" w:type="dxa"/>
            </w:tcMar>
          </w:tcPr>
          <w:p w14:paraId="7D61FDB0" w14:textId="77777777" w:rsidR="0022150A" w:rsidRPr="00D267F5" w:rsidRDefault="0022150A" w:rsidP="00FB7CB9">
            <w:pPr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D267F5">
              <w:rPr>
                <w:rFonts w:asciiTheme="minorHAnsi" w:hAnsiTheme="minorHAnsi"/>
                <w:sz w:val="18"/>
                <w:szCs w:val="18"/>
              </w:rPr>
              <w:t>10.6.</w:t>
            </w:r>
            <w:r w:rsidRPr="00D267F5">
              <w:rPr>
                <w:rFonts w:asciiTheme="minorHAnsi" w:hAnsiTheme="minorHAnsi"/>
                <w:b/>
                <w:sz w:val="18"/>
                <w:szCs w:val="18"/>
              </w:rPr>
              <w:t xml:space="preserve"> </w:t>
            </w:r>
            <w:r w:rsidRPr="00D267F5">
              <w:rPr>
                <w:rFonts w:asciiTheme="minorHAnsi" w:hAnsiTheme="minorHAnsi"/>
                <w:sz w:val="18"/>
                <w:szCs w:val="18"/>
              </w:rPr>
              <w:t>Rola izolacji elektrycznej i bezpieczników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14:paraId="334E4FE2" w14:textId="77777777" w:rsidR="0022150A" w:rsidRPr="00EC08BF" w:rsidRDefault="0022150A" w:rsidP="00FB7CB9">
            <w:pPr>
              <w:pStyle w:val="tabelakropka"/>
            </w:pPr>
            <w:r>
              <w:t>opisuje rolę izolacji elektrycznej przewodu (6.14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14:paraId="5E5B702F" w14:textId="77777777" w:rsidR="0022150A" w:rsidRPr="006D1637" w:rsidRDefault="0022150A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>
              <w:t>wyjaśnia rolę bezpieczników w domowej instalacji elektrycznej (6.14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14:paraId="74EBA82B" w14:textId="77777777" w:rsidR="0022150A" w:rsidRPr="006D1637" w:rsidRDefault="0022150A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>
              <w:t>opisuje niebezpieczeństwa związane z używaniem prądu elektrycznego (6.14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14:paraId="0F9F6572" w14:textId="77777777" w:rsidR="0022150A" w:rsidRDefault="0022150A" w:rsidP="00FB7CB9">
            <w:pPr>
              <w:pStyle w:val="tabelakropka"/>
            </w:pPr>
            <w:r>
              <w:t>wyjaśnia budowę domowej sieci elektrycznej (6.14)</w:t>
            </w:r>
          </w:p>
          <w:p w14:paraId="71038893" w14:textId="77777777" w:rsidR="0022150A" w:rsidRPr="007D2DA6" w:rsidRDefault="0022150A" w:rsidP="00FB7CB9">
            <w:pPr>
              <w:pStyle w:val="tabelakropka"/>
            </w:pPr>
            <w:r>
              <w:t>opisuje równoległe połączenie odbiorników w sieci domowej (6.14)</w:t>
            </w:r>
          </w:p>
        </w:tc>
      </w:tr>
      <w:tr w:rsidR="0022150A" w:rsidRPr="006D1637" w14:paraId="3A10460E" w14:textId="77777777" w:rsidTr="00FB7CB9">
        <w:tc>
          <w:tcPr>
            <w:tcW w:w="1908" w:type="dxa"/>
            <w:tcMar>
              <w:left w:w="28" w:type="dxa"/>
              <w:right w:w="28" w:type="dxa"/>
            </w:tcMar>
          </w:tcPr>
          <w:p w14:paraId="7591A79B" w14:textId="77777777" w:rsidR="0022150A" w:rsidRPr="00D267F5" w:rsidRDefault="0022150A" w:rsidP="00FB7CB9">
            <w:pPr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D267F5">
              <w:rPr>
                <w:rFonts w:asciiTheme="minorHAnsi" w:hAnsiTheme="minorHAnsi"/>
                <w:spacing w:val="-4"/>
                <w:sz w:val="18"/>
                <w:szCs w:val="18"/>
              </w:rPr>
              <w:t>10.</w:t>
            </w:r>
            <w:r>
              <w:rPr>
                <w:rFonts w:asciiTheme="minorHAnsi" w:hAnsiTheme="minorHAnsi"/>
                <w:spacing w:val="-4"/>
                <w:sz w:val="18"/>
                <w:szCs w:val="18"/>
              </w:rPr>
              <w:t>7.</w:t>
            </w:r>
            <w:r w:rsidRPr="00D267F5">
              <w:rPr>
                <w:rFonts w:asciiTheme="minorHAnsi" w:hAnsiTheme="minorHAnsi"/>
                <w:spacing w:val="-4"/>
                <w:sz w:val="18"/>
                <w:szCs w:val="18"/>
              </w:rPr>
              <w:t xml:space="preserve"> </w:t>
            </w:r>
            <w:r w:rsidRPr="00D267F5">
              <w:rPr>
                <w:rFonts w:asciiTheme="minorHAnsi" w:hAnsiTheme="minorHAnsi"/>
                <w:sz w:val="18"/>
                <w:szCs w:val="18"/>
              </w:rPr>
              <w:t>Praca i moc prądu elektrycznego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14:paraId="6FD7E489" w14:textId="77777777" w:rsidR="0022150A" w:rsidRDefault="0022150A" w:rsidP="00FB7CB9">
            <w:pPr>
              <w:pStyle w:val="tabelakropka"/>
            </w:pPr>
            <w:r>
              <w:t>odczytuje dane znamionowe z tabliczki znamionowej odbiornika (6.10)</w:t>
            </w:r>
          </w:p>
          <w:p w14:paraId="48674618" w14:textId="77777777" w:rsidR="0022150A" w:rsidRDefault="0022150A" w:rsidP="00FB7CB9">
            <w:pPr>
              <w:pStyle w:val="tabelakropka"/>
            </w:pPr>
            <w:r>
              <w:t>odczytuje z licznika zużytą energię elektryczną (6.10)</w:t>
            </w:r>
          </w:p>
          <w:p w14:paraId="3CF8D6F8" w14:textId="77777777" w:rsidR="0022150A" w:rsidRDefault="0022150A" w:rsidP="00FB7CB9">
            <w:pPr>
              <w:pStyle w:val="tabelakropka"/>
            </w:pPr>
            <w:r>
              <w:t>podaje jednostki pracy oraz mocy prądu i je przelicza (6.10)</w:t>
            </w:r>
          </w:p>
          <w:p w14:paraId="315BB02D" w14:textId="77777777" w:rsidR="0022150A" w:rsidRPr="00F94905" w:rsidRDefault="0022150A" w:rsidP="00FB7CB9">
            <w:pPr>
              <w:pStyle w:val="tabelakropka"/>
            </w:pPr>
            <w:r>
              <w:t>podaje przykłady pracy wykonanej przez prąd elektryczny (6.10)</w:t>
            </w:r>
          </w:p>
        </w:tc>
        <w:tc>
          <w:tcPr>
            <w:tcW w:w="3119" w:type="dxa"/>
            <w:shd w:val="clear" w:color="auto" w:fill="auto"/>
            <w:tcMar>
              <w:left w:w="28" w:type="dxa"/>
              <w:right w:w="28" w:type="dxa"/>
            </w:tcMar>
          </w:tcPr>
          <w:p w14:paraId="25827E26" w14:textId="77777777" w:rsidR="0022150A" w:rsidRDefault="0022150A" w:rsidP="00FB7CB9">
            <w:pPr>
              <w:pStyle w:val="tabelakropka"/>
            </w:pPr>
            <w:r>
              <w:t xml:space="preserve">oblicza pracę prądu elektrycznego ze wzoru </w:t>
            </w:r>
            <w:r w:rsidRPr="00140F17">
              <w:rPr>
                <w:position w:val="-6"/>
              </w:rPr>
              <w:object w:dxaOrig="660" w:dyaOrig="240" w14:anchorId="71ADA50F">
                <v:shape id="_x0000_i1041" type="#_x0000_t75" style="width:33pt;height:12pt" o:ole="">
                  <v:imagedata r:id="rId37" o:title=""/>
                </v:shape>
                <o:OLEObject Type="Embed" ProgID="Equation.DSMT4" ShapeID="_x0000_i1041" DrawAspect="Content" ObjectID="_1755259333" r:id="rId38"/>
              </w:object>
            </w:r>
            <w:r>
              <w:t xml:space="preserve"> (6.10)</w:t>
            </w:r>
          </w:p>
          <w:p w14:paraId="1A2E3C71" w14:textId="77777777" w:rsidR="0022150A" w:rsidRDefault="0022150A" w:rsidP="00FB7CB9">
            <w:pPr>
              <w:pStyle w:val="tabelakropka"/>
            </w:pPr>
            <w:r>
              <w:t xml:space="preserve">oblicza moc prądu ze wzoru </w:t>
            </w:r>
            <w:r w:rsidRPr="00140F17">
              <w:rPr>
                <w:position w:val="-6"/>
              </w:rPr>
              <w:object w:dxaOrig="600" w:dyaOrig="240" w14:anchorId="2DA22DCE">
                <v:shape id="_x0000_i1042" type="#_x0000_t75" style="width:30.6pt;height:12pt" o:ole="">
                  <v:imagedata r:id="rId39" o:title=""/>
                </v:shape>
                <o:OLEObject Type="Embed" ProgID="Equation.DSMT4" ShapeID="_x0000_i1042" DrawAspect="Content" ObjectID="_1755259334" r:id="rId40"/>
              </w:object>
            </w:r>
            <w:r>
              <w:t xml:space="preserve"> (6.10)</w:t>
            </w:r>
          </w:p>
          <w:p w14:paraId="7AD17D36" w14:textId="77777777" w:rsidR="0022150A" w:rsidRPr="006D1637" w:rsidRDefault="0022150A" w:rsidP="00FB7CB9">
            <w:pPr>
              <w:rPr>
                <w:rFonts w:asciiTheme="minorHAnsi" w:hAnsiTheme="minorHAnsi"/>
                <w:spacing w:val="-4"/>
                <w:sz w:val="18"/>
                <w:szCs w:val="18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14:paraId="51BD695E" w14:textId="77777777" w:rsidR="0022150A" w:rsidRPr="006D1637" w:rsidRDefault="0022150A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>
              <w:t>opisuje przemiany energii elektrycznej w grzałce, silniku odkurzacza, żarówce (6.11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14:paraId="6A801296" w14:textId="77777777" w:rsidR="0022150A" w:rsidRDefault="0022150A" w:rsidP="00FB7CB9">
            <w:pPr>
              <w:pStyle w:val="tabelakropka"/>
            </w:pPr>
            <w:r>
              <w:t>oblicza każdą z wielkości występujących we wzorach (6.10):</w:t>
            </w:r>
          </w:p>
          <w:p w14:paraId="4E5603B8" w14:textId="77777777" w:rsidR="0022150A" w:rsidRDefault="0022150A" w:rsidP="00FB7CB9">
            <w:pPr>
              <w:pStyle w:val="tabelakropka"/>
              <w:numPr>
                <w:ilvl w:val="0"/>
                <w:numId w:val="0"/>
              </w:numPr>
              <w:ind w:left="170"/>
            </w:pPr>
            <w:r w:rsidRPr="00140F17">
              <w:rPr>
                <w:position w:val="-6"/>
              </w:rPr>
              <w:object w:dxaOrig="660" w:dyaOrig="240" w14:anchorId="41C40D54">
                <v:shape id="_x0000_i1043" type="#_x0000_t75" style="width:33pt;height:12pt" o:ole="">
                  <v:imagedata r:id="rId41" o:title=""/>
                </v:shape>
                <o:OLEObject Type="Embed" ProgID="Equation.DSMT4" ShapeID="_x0000_i1043" DrawAspect="Content" ObjectID="_1755259335" r:id="rId42"/>
              </w:object>
            </w:r>
            <w:r>
              <w:br/>
            </w:r>
            <w:r w:rsidRPr="0031460F">
              <w:rPr>
                <w:position w:val="-20"/>
              </w:rPr>
              <w:object w:dxaOrig="760" w:dyaOrig="560" w14:anchorId="19403306">
                <v:shape id="_x0000_i1044" type="#_x0000_t75" style="width:37.8pt;height:27.6pt" o:ole="">
                  <v:imagedata r:id="rId43" o:title=""/>
                </v:shape>
                <o:OLEObject Type="Embed" ProgID="Equation.3" ShapeID="_x0000_i1044" DrawAspect="Content" ObjectID="_1755259336" r:id="rId44"/>
              </w:object>
            </w:r>
            <w:r>
              <w:br/>
            </w:r>
            <w:r w:rsidRPr="00140F17">
              <w:rPr>
                <w:position w:val="-6"/>
              </w:rPr>
              <w:object w:dxaOrig="760" w:dyaOrig="260" w14:anchorId="4EF2290C">
                <v:shape id="_x0000_i1045" type="#_x0000_t75" style="width:37.8pt;height:12.6pt" o:ole="">
                  <v:imagedata r:id="rId45" o:title=""/>
                </v:shape>
                <o:OLEObject Type="Embed" ProgID="Equation.DSMT4" ShapeID="_x0000_i1045" DrawAspect="Content" ObjectID="_1755259337" r:id="rId46"/>
              </w:object>
            </w:r>
          </w:p>
          <w:p w14:paraId="54D99404" w14:textId="77777777"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0" w:after="0"/>
              <w:ind w:left="170" w:hanging="170"/>
              <w:rPr>
                <w:rFonts w:asciiTheme="minorHAnsi" w:hAnsiTheme="minorHAnsi"/>
                <w:spacing w:val="-4"/>
                <w:szCs w:val="18"/>
              </w:rPr>
            </w:pPr>
          </w:p>
        </w:tc>
      </w:tr>
      <w:tr w:rsidR="0022150A" w:rsidRPr="006D1637" w14:paraId="35158022" w14:textId="77777777" w:rsidTr="00FB7CB9">
        <w:tc>
          <w:tcPr>
            <w:tcW w:w="1908" w:type="dxa"/>
            <w:tcMar>
              <w:left w:w="28" w:type="dxa"/>
              <w:right w:w="28" w:type="dxa"/>
            </w:tcMar>
          </w:tcPr>
          <w:p w14:paraId="1D5C5071" w14:textId="77777777" w:rsidR="0022150A" w:rsidRPr="00D267F5" w:rsidRDefault="0022150A" w:rsidP="00FB7CB9">
            <w:pPr>
              <w:rPr>
                <w:rFonts w:asciiTheme="minorHAnsi" w:hAnsiTheme="minorHAnsi"/>
                <w:spacing w:val="-4"/>
                <w:sz w:val="18"/>
                <w:szCs w:val="18"/>
              </w:rPr>
            </w:pPr>
            <w:r>
              <w:rPr>
                <w:rFonts w:asciiTheme="minorHAnsi" w:hAnsiTheme="minorHAnsi"/>
                <w:sz w:val="18"/>
                <w:szCs w:val="18"/>
              </w:rPr>
              <w:t xml:space="preserve">10.8. </w:t>
            </w:r>
            <w:r w:rsidRPr="00D267F5">
              <w:rPr>
                <w:rFonts w:asciiTheme="minorHAnsi" w:hAnsiTheme="minorHAnsi"/>
                <w:sz w:val="18"/>
                <w:szCs w:val="18"/>
              </w:rPr>
              <w:t>Zmiana energii elektrycznej w inne formy energii. Wyznaczanie ciepła właściwego wody za pomocą czajnika elektrycznego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14:paraId="7986D238" w14:textId="77777777" w:rsidR="0022150A" w:rsidRDefault="0022150A" w:rsidP="00FB7CB9">
            <w:pPr>
              <w:pStyle w:val="tabelakropka"/>
            </w:pPr>
            <w:r>
              <w:t>wykonuje pomiary masy wody, temperatury i czasu ogrzewania wody (1.3)</w:t>
            </w:r>
          </w:p>
          <w:p w14:paraId="443BA003" w14:textId="77777777" w:rsidR="0022150A" w:rsidRPr="00122694" w:rsidRDefault="0022150A" w:rsidP="00FB7CB9">
            <w:pPr>
              <w:pStyle w:val="tabelakropka"/>
            </w:pPr>
            <w:r>
              <w:t>podaje rodzaj energii, w jaki zmienia się w tym doświadczeniu energia elektryczna (1.4, 4.10c, 6.11)</w:t>
            </w:r>
          </w:p>
        </w:tc>
        <w:tc>
          <w:tcPr>
            <w:tcW w:w="3119" w:type="dxa"/>
            <w:shd w:val="clear" w:color="auto" w:fill="auto"/>
            <w:tcMar>
              <w:left w:w="28" w:type="dxa"/>
              <w:right w:w="28" w:type="dxa"/>
            </w:tcMar>
          </w:tcPr>
          <w:p w14:paraId="3E765BB2" w14:textId="77777777" w:rsidR="0022150A" w:rsidRPr="006D1637" w:rsidRDefault="0022150A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>
              <w:t>opisuje sposób wykonania doświadczenia (4.10c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14:paraId="5DA895E0" w14:textId="77777777" w:rsidR="0022150A" w:rsidRPr="00122694" w:rsidRDefault="0022150A" w:rsidP="00FB7CB9">
            <w:pPr>
              <w:pStyle w:val="tabelakropka"/>
            </w:pPr>
            <w:r>
              <w:t>wykonuje obliczenia (1.6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14:paraId="278AA6E4" w14:textId="77777777" w:rsidR="0022150A" w:rsidRDefault="0022150A" w:rsidP="00FB7CB9">
            <w:pPr>
              <w:pStyle w:val="tabelakropka"/>
            </w:pPr>
            <w:r>
              <w:t xml:space="preserve">objaśnia sposób dochodzenia do wzoru </w:t>
            </w:r>
            <w:r w:rsidRPr="00B87E37">
              <w:rPr>
                <w:position w:val="-20"/>
              </w:rPr>
              <w:object w:dxaOrig="760" w:dyaOrig="499" w14:anchorId="3B1D9038">
                <v:shape id="_x0000_i1046" type="#_x0000_t75" style="width:37.8pt;height:25.2pt" o:ole="">
                  <v:imagedata r:id="rId47" o:title=""/>
                </v:shape>
                <o:OLEObject Type="Embed" ProgID="Equation.3" ShapeID="_x0000_i1046" DrawAspect="Content" ObjectID="_1755259338" r:id="rId48"/>
              </w:object>
            </w:r>
            <w:r>
              <w:t xml:space="preserve"> (4.10c)</w:t>
            </w:r>
          </w:p>
          <w:p w14:paraId="0D313D9E" w14:textId="77777777" w:rsidR="0022150A" w:rsidRPr="006D1637" w:rsidRDefault="0022150A" w:rsidP="00FB7CB9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>
              <w:t>zaokrągla wynik do dwóch cyfr znaczących (1.6)</w:t>
            </w:r>
          </w:p>
        </w:tc>
      </w:tr>
      <w:tr w:rsidR="0022150A" w:rsidRPr="006D1637" w14:paraId="7BC9EB0A" w14:textId="77777777" w:rsidTr="00FB7CB9">
        <w:tc>
          <w:tcPr>
            <w:tcW w:w="1908" w:type="dxa"/>
            <w:tcMar>
              <w:left w:w="28" w:type="dxa"/>
              <w:right w:w="28" w:type="dxa"/>
            </w:tcMar>
          </w:tcPr>
          <w:p w14:paraId="14E178DD" w14:textId="77777777" w:rsidR="0022150A" w:rsidRDefault="0022150A" w:rsidP="00FB7CB9">
            <w:pPr>
              <w:rPr>
                <w:rFonts w:asciiTheme="minorHAnsi" w:hAnsiTheme="minorHAnsi"/>
                <w:sz w:val="18"/>
                <w:szCs w:val="18"/>
              </w:rPr>
            </w:pPr>
            <w:r>
              <w:rPr>
                <w:rFonts w:asciiTheme="minorHAnsi" w:hAnsiTheme="minorHAnsi"/>
                <w:sz w:val="18"/>
                <w:szCs w:val="18"/>
              </w:rPr>
              <w:t xml:space="preserve">10.9. </w:t>
            </w:r>
            <w:r w:rsidRPr="003C59F0">
              <w:rPr>
                <w:rFonts w:asciiTheme="minorHAnsi" w:hAnsiTheme="minorHAnsi"/>
                <w:sz w:val="18"/>
                <w:szCs w:val="18"/>
              </w:rPr>
              <w:t>Skutki przerwania dostaw energii elektrycznej do urządzeń o kluczowym znaczeniu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14:paraId="28E667F7" w14:textId="77777777" w:rsidR="0022150A" w:rsidRDefault="0022150A" w:rsidP="00FB7CB9">
            <w:pPr>
              <w:pStyle w:val="tabelakropka"/>
              <w:numPr>
                <w:ilvl w:val="0"/>
                <w:numId w:val="0"/>
              </w:numPr>
              <w:ind w:left="170" w:hanging="170"/>
            </w:pPr>
          </w:p>
        </w:tc>
        <w:tc>
          <w:tcPr>
            <w:tcW w:w="3119" w:type="dxa"/>
            <w:shd w:val="clear" w:color="auto" w:fill="auto"/>
            <w:tcMar>
              <w:left w:w="28" w:type="dxa"/>
              <w:right w:w="28" w:type="dxa"/>
            </w:tcMar>
          </w:tcPr>
          <w:p w14:paraId="2A2F329E" w14:textId="77777777" w:rsidR="0022150A" w:rsidRDefault="0022150A" w:rsidP="00FB7CB9">
            <w:pPr>
              <w:pStyle w:val="tabelakropka"/>
              <w:numPr>
                <w:ilvl w:val="0"/>
                <w:numId w:val="0"/>
              </w:numPr>
              <w:ind w:left="170"/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14:paraId="6FB5A09A" w14:textId="77777777" w:rsidR="0022150A" w:rsidRDefault="0022150A" w:rsidP="00FB7CB9">
            <w:pPr>
              <w:pStyle w:val="tabelakropka"/>
              <w:numPr>
                <w:ilvl w:val="0"/>
                <w:numId w:val="0"/>
              </w:numPr>
              <w:ind w:left="170"/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14:paraId="25DF1F8B" w14:textId="77777777" w:rsidR="0022150A" w:rsidRDefault="0022150A" w:rsidP="00FB7CB9">
            <w:pPr>
              <w:pStyle w:val="tabelakropka"/>
            </w:pPr>
            <w:r>
              <w:t>analizuje teksty źródłowe, w tym popularnonaukowe, i przygotowuje wypowiedź pisemną lub ustną (wym. ogólne IV)</w:t>
            </w:r>
          </w:p>
        </w:tc>
      </w:tr>
    </w:tbl>
    <w:p w14:paraId="0C4ACCC8" w14:textId="77777777" w:rsidR="0022150A" w:rsidRPr="006D1637" w:rsidRDefault="0022150A" w:rsidP="0022150A">
      <w:pPr>
        <w:rPr>
          <w:rFonts w:asciiTheme="minorHAnsi" w:hAnsiTheme="minorHAnsi"/>
          <w:spacing w:val="-4"/>
          <w:sz w:val="18"/>
          <w:szCs w:val="18"/>
        </w:rPr>
      </w:pPr>
    </w:p>
    <w:p w14:paraId="2C9EC8BC" w14:textId="77777777" w:rsidR="00797D39" w:rsidRDefault="00797D39" w:rsidP="0022150A">
      <w:pPr>
        <w:pStyle w:val="tytu03"/>
        <w:spacing w:before="0"/>
        <w:rPr>
          <w:rFonts w:asciiTheme="minorHAnsi" w:hAnsiTheme="minorHAnsi"/>
          <w:spacing w:val="-4"/>
          <w:szCs w:val="22"/>
        </w:rPr>
      </w:pPr>
    </w:p>
    <w:p w14:paraId="628790FD" w14:textId="77777777" w:rsidR="0022150A" w:rsidRPr="006D1637" w:rsidRDefault="0022150A" w:rsidP="0022150A">
      <w:pPr>
        <w:pStyle w:val="tytu03"/>
        <w:spacing w:before="0"/>
        <w:rPr>
          <w:rFonts w:asciiTheme="minorHAnsi" w:hAnsiTheme="minorHAnsi"/>
          <w:spacing w:val="-4"/>
          <w:szCs w:val="22"/>
        </w:rPr>
      </w:pPr>
      <w:r>
        <w:rPr>
          <w:rFonts w:asciiTheme="minorHAnsi" w:hAnsiTheme="minorHAnsi"/>
          <w:spacing w:val="-4"/>
          <w:szCs w:val="22"/>
        </w:rPr>
        <w:t>11. O zjawiskach magnetycznych</w:t>
      </w:r>
    </w:p>
    <w:tbl>
      <w:tblPr>
        <w:tblStyle w:val="Tabela-Siatka"/>
        <w:tblW w:w="0" w:type="auto"/>
        <w:tblLook w:val="01E0" w:firstRow="1" w:lastRow="1" w:firstColumn="1" w:lastColumn="1" w:noHBand="0" w:noVBand="0"/>
      </w:tblPr>
      <w:tblGrid>
        <w:gridCol w:w="2173"/>
        <w:gridCol w:w="3119"/>
        <w:gridCol w:w="3119"/>
        <w:gridCol w:w="3119"/>
        <w:gridCol w:w="3119"/>
      </w:tblGrid>
      <w:tr w:rsidR="0022150A" w:rsidRPr="006D1637" w14:paraId="3FEE44F1" w14:textId="77777777" w:rsidTr="00FB7CB9">
        <w:tc>
          <w:tcPr>
            <w:tcW w:w="2173" w:type="dxa"/>
            <w:shd w:val="clear" w:color="auto" w:fill="FFCC00"/>
            <w:tcMar>
              <w:left w:w="57" w:type="dxa"/>
              <w:right w:w="57" w:type="dxa"/>
            </w:tcMar>
          </w:tcPr>
          <w:p w14:paraId="05D218B3" w14:textId="77777777"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lastRenderedPageBreak/>
              <w:t>Temat według programu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14:paraId="680A35E2" w14:textId="77777777"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konieczne </w:t>
            </w:r>
          </w:p>
          <w:p w14:paraId="6AC21B68" w14:textId="77777777"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puszczająca)</w:t>
            </w:r>
          </w:p>
          <w:p w14:paraId="33A24BBC" w14:textId="77777777" w:rsidR="0022150A" w:rsidRPr="005D1A26" w:rsidRDefault="0022150A" w:rsidP="00FB7CB9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14:paraId="744034CC" w14:textId="77777777"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podstawowe </w:t>
            </w:r>
          </w:p>
          <w:p w14:paraId="5E367D94" w14:textId="77777777"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stateczna)</w:t>
            </w:r>
          </w:p>
          <w:p w14:paraId="6B7C8030" w14:textId="77777777" w:rsidR="0022150A" w:rsidRPr="005D1A26" w:rsidRDefault="0022150A" w:rsidP="00FB7CB9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14:paraId="224EA115" w14:textId="77777777"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rozszerzone </w:t>
            </w:r>
          </w:p>
          <w:p w14:paraId="3D866EFB" w14:textId="77777777"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bra)</w:t>
            </w:r>
          </w:p>
          <w:p w14:paraId="695C708B" w14:textId="77777777" w:rsidR="0022150A" w:rsidRPr="005D1A26" w:rsidRDefault="0022150A" w:rsidP="00FB7CB9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14:paraId="1A566AC7" w14:textId="77777777"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dopełniające </w:t>
            </w:r>
          </w:p>
          <w:p w14:paraId="004B0573" w14:textId="77777777"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b. dobra i celująca)</w:t>
            </w:r>
          </w:p>
          <w:p w14:paraId="591CC63F" w14:textId="77777777" w:rsidR="0022150A" w:rsidRPr="005D1A26" w:rsidRDefault="0022150A" w:rsidP="00FB7CB9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</w:tr>
      <w:tr w:rsidR="0022150A" w:rsidRPr="006D1637" w14:paraId="36E40417" w14:textId="77777777" w:rsidTr="00FB7CB9">
        <w:tc>
          <w:tcPr>
            <w:tcW w:w="2173" w:type="dxa"/>
            <w:tcMar>
              <w:left w:w="57" w:type="dxa"/>
              <w:right w:w="57" w:type="dxa"/>
            </w:tcMar>
          </w:tcPr>
          <w:p w14:paraId="32D7A28D" w14:textId="77777777" w:rsidR="0022150A" w:rsidRPr="005B7165" w:rsidRDefault="0022150A" w:rsidP="00FB7CB9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>
              <w:rPr>
                <w:rFonts w:asciiTheme="minorHAnsi" w:hAnsiTheme="minorHAnsi"/>
                <w:spacing w:val="-4"/>
                <w:sz w:val="18"/>
                <w:szCs w:val="18"/>
              </w:rPr>
              <w:t>11</w:t>
            </w:r>
            <w:r w:rsidRPr="005B7165">
              <w:rPr>
                <w:rFonts w:asciiTheme="minorHAnsi" w:hAnsiTheme="minorHAnsi"/>
                <w:spacing w:val="-4"/>
                <w:sz w:val="18"/>
                <w:szCs w:val="18"/>
              </w:rPr>
              <w:t xml:space="preserve">.1. </w:t>
            </w:r>
            <w:r w:rsidRPr="005B7165">
              <w:rPr>
                <w:rFonts w:asciiTheme="minorHAnsi" w:hAnsiTheme="minorHAnsi"/>
                <w:sz w:val="18"/>
                <w:szCs w:val="18"/>
              </w:rPr>
              <w:t>Właściwości magnesów trwałych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1583BC43" w14:textId="77777777" w:rsidR="0022150A" w:rsidRDefault="0022150A" w:rsidP="00FB7CB9">
            <w:pPr>
              <w:pStyle w:val="tabelakropka"/>
            </w:pPr>
            <w:r>
              <w:t>podaje nazwy biegunów magnetycznych i opisuje oddziaływania między nimi (7.1)</w:t>
            </w:r>
          </w:p>
          <w:p w14:paraId="79DA234A" w14:textId="77777777" w:rsidR="0022150A" w:rsidRDefault="0022150A" w:rsidP="00FB7CB9">
            <w:pPr>
              <w:pStyle w:val="tabelakropka"/>
            </w:pPr>
            <w:r>
              <w:t>opisuje i demonstruje zachowanie igły magnetycznej w pobliżu magnesu (7.1, 7.7a)</w:t>
            </w:r>
          </w:p>
          <w:p w14:paraId="4088BCA1" w14:textId="77777777" w:rsidR="0022150A" w:rsidRPr="006D1637" w:rsidRDefault="0022150A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>
              <w:t>opisuje sposób posługiwania się kompasem (7.2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58B931F2" w14:textId="77777777" w:rsidR="0022150A" w:rsidRPr="0087021F" w:rsidRDefault="0022150A" w:rsidP="00FB7CB9">
            <w:pPr>
              <w:pStyle w:val="tabelakropka"/>
            </w:pPr>
            <w:r>
              <w:t>opisuje pole magnetyczne Ziemi (7.2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53BDF95D" w14:textId="77777777" w:rsidR="0022150A" w:rsidRPr="0087021F" w:rsidRDefault="0022150A" w:rsidP="00FB7CB9">
            <w:pPr>
              <w:pStyle w:val="tabelakropka"/>
            </w:pPr>
            <w:r w:rsidRPr="00DA10C8">
              <w:t xml:space="preserve">opisuje oddziaływanie magnesu na żelazo </w:t>
            </w:r>
            <w:r>
              <w:t>i</w:t>
            </w:r>
            <w:r w:rsidRPr="00DA10C8">
              <w:t xml:space="preserve"> podaje przykłady wykorzystania tego oddziaływania</w:t>
            </w:r>
            <w:r>
              <w:t xml:space="preserve"> (7.3)</w:t>
            </w: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14:paraId="3A144691" w14:textId="77777777" w:rsidR="0022150A" w:rsidRPr="006D1637" w:rsidRDefault="0022150A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 w:rsidRPr="00DA10C8">
              <w:t xml:space="preserve">do opisu oddziaływania </w:t>
            </w:r>
            <w:r>
              <w:t xml:space="preserve">magnetycznego </w:t>
            </w:r>
            <w:r w:rsidRPr="00DA10C8">
              <w:t>używa pojęcia pola magnetycznego</w:t>
            </w:r>
            <w:r>
              <w:t xml:space="preserve"> (7.2)</w:t>
            </w:r>
          </w:p>
        </w:tc>
      </w:tr>
      <w:tr w:rsidR="0022150A" w:rsidRPr="006D1637" w14:paraId="6021EC1B" w14:textId="77777777" w:rsidTr="00FB7CB9">
        <w:tc>
          <w:tcPr>
            <w:tcW w:w="2173" w:type="dxa"/>
            <w:tcMar>
              <w:left w:w="57" w:type="dxa"/>
              <w:right w:w="57" w:type="dxa"/>
            </w:tcMar>
          </w:tcPr>
          <w:p w14:paraId="647DB0E8" w14:textId="77777777" w:rsidR="0022150A" w:rsidRPr="005B7165" w:rsidRDefault="0022150A" w:rsidP="00FB7CB9">
            <w:pPr>
              <w:pStyle w:val="tabelabold"/>
              <w:rPr>
                <w:rFonts w:asciiTheme="minorHAnsi" w:hAnsiTheme="minorHAnsi"/>
                <w:b w:val="0"/>
                <w:szCs w:val="18"/>
              </w:rPr>
            </w:pPr>
            <w:r>
              <w:rPr>
                <w:rFonts w:asciiTheme="minorHAnsi" w:hAnsiTheme="minorHAnsi"/>
                <w:b w:val="0"/>
                <w:szCs w:val="18"/>
              </w:rPr>
              <w:t>11</w:t>
            </w:r>
            <w:r w:rsidRPr="005B7165">
              <w:rPr>
                <w:rFonts w:asciiTheme="minorHAnsi" w:hAnsiTheme="minorHAnsi"/>
                <w:b w:val="0"/>
                <w:szCs w:val="18"/>
              </w:rPr>
              <w:t>.2. Przewodnik z prądem jako źródło pola magnetycznego.</w:t>
            </w:r>
          </w:p>
          <w:p w14:paraId="44F8AA38" w14:textId="77777777" w:rsidR="0022150A" w:rsidRPr="005B7165" w:rsidRDefault="0022150A" w:rsidP="00FB7CB9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5B7165">
              <w:rPr>
                <w:rFonts w:asciiTheme="minorHAnsi" w:hAnsiTheme="minorHAnsi"/>
                <w:sz w:val="18"/>
                <w:szCs w:val="18"/>
              </w:rPr>
              <w:t>Elektromagnes i jego zastosowania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12A6FC70" w14:textId="77777777" w:rsidR="0022150A" w:rsidRDefault="0022150A" w:rsidP="00FB7CB9">
            <w:pPr>
              <w:pStyle w:val="tabelakropka"/>
            </w:pPr>
            <w:r>
              <w:t>opisuje budowę elektromagnesu (7.5)</w:t>
            </w:r>
          </w:p>
          <w:p w14:paraId="2B2F2337" w14:textId="77777777" w:rsidR="0022150A" w:rsidRPr="006D1637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>
              <w:t>demonstruje działanie  elektromagnesu na znajdujące się w pobliżu przedmioty żelazne i magnesy (7.5)</w:t>
            </w: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14:paraId="4A66B63E" w14:textId="77777777" w:rsidR="0022150A" w:rsidRDefault="0022150A" w:rsidP="00FB7CB9">
            <w:pPr>
              <w:pStyle w:val="tabelakropka"/>
            </w:pPr>
            <w:r>
              <w:t>demonstruje oddziaływanie prostoliniowego przewodnika z prądem</w:t>
            </w:r>
            <w:r w:rsidRPr="00DA10C8">
              <w:t xml:space="preserve"> na igłę magnetyczną umieszc</w:t>
            </w:r>
            <w:r>
              <w:t>zoną w </w:t>
            </w:r>
            <w:r w:rsidRPr="00DA10C8">
              <w:t>pobliżu</w:t>
            </w:r>
            <w:r>
              <w:t xml:space="preserve"> (7.4, 7.7b)</w:t>
            </w:r>
          </w:p>
          <w:p w14:paraId="616A4A61" w14:textId="77777777"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45B44D9E" w14:textId="77777777" w:rsidR="0022150A" w:rsidRDefault="0022150A" w:rsidP="00FB7CB9">
            <w:pPr>
              <w:pStyle w:val="tabelakropka"/>
            </w:pPr>
            <w:r>
              <w:t>opisuje rolę rdzenia w elektromagnesie (7.5)</w:t>
            </w:r>
          </w:p>
          <w:p w14:paraId="31129332" w14:textId="77777777" w:rsidR="0022150A" w:rsidRPr="006D1637" w:rsidRDefault="0022150A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>
              <w:t>wskazuje bieguny N i S elektromagnesu (7.5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30A5B51D" w14:textId="77777777" w:rsidR="0022150A" w:rsidRPr="001034CB" w:rsidRDefault="0022150A" w:rsidP="00FB7CB9">
            <w:pPr>
              <w:pStyle w:val="tabelakropka"/>
            </w:pPr>
            <w:r>
              <w:t>wyjaśnia zachowanie igły magnetycznej z użyciem pojęcia pola magnetycznego wytworzonego przez prąd elektryczny (1.2, 7.4)</w:t>
            </w:r>
          </w:p>
        </w:tc>
      </w:tr>
      <w:tr w:rsidR="0022150A" w:rsidRPr="006D1637" w14:paraId="55E33EBD" w14:textId="77777777" w:rsidTr="00FB7CB9">
        <w:tc>
          <w:tcPr>
            <w:tcW w:w="2173" w:type="dxa"/>
            <w:tcMar>
              <w:left w:w="57" w:type="dxa"/>
              <w:right w:w="57" w:type="dxa"/>
            </w:tcMar>
          </w:tcPr>
          <w:p w14:paraId="106BA818" w14:textId="77777777" w:rsidR="0022150A" w:rsidRPr="005B7165" w:rsidRDefault="0022150A" w:rsidP="00FB7CB9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>
              <w:rPr>
                <w:rFonts w:asciiTheme="minorHAnsi" w:hAnsiTheme="minorHAnsi"/>
                <w:spacing w:val="-4"/>
                <w:sz w:val="18"/>
                <w:szCs w:val="18"/>
              </w:rPr>
              <w:t>11</w:t>
            </w:r>
            <w:r w:rsidRPr="005B7165">
              <w:rPr>
                <w:rFonts w:asciiTheme="minorHAnsi" w:hAnsiTheme="minorHAnsi"/>
                <w:spacing w:val="-4"/>
                <w:sz w:val="18"/>
                <w:szCs w:val="18"/>
              </w:rPr>
              <w:t xml:space="preserve">.3. </w:t>
            </w:r>
            <w:r w:rsidRPr="005B7165">
              <w:rPr>
                <w:rFonts w:asciiTheme="minorHAnsi" w:hAnsiTheme="minorHAnsi"/>
                <w:sz w:val="18"/>
                <w:szCs w:val="18"/>
              </w:rPr>
              <w:t>Silnik elektryczny na prąd stały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0D1C63DC" w14:textId="77777777"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line="200" w:lineRule="exact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152F98CF" w14:textId="77777777" w:rsidR="0022150A" w:rsidRPr="006D1637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>
              <w:t>wskazuje</w:t>
            </w:r>
            <w:r w:rsidRPr="00DA10C8">
              <w:t xml:space="preserve"> </w:t>
            </w:r>
            <w:r>
              <w:t>oddziaływanie</w:t>
            </w:r>
            <w:r w:rsidRPr="00DA10C8">
              <w:t xml:space="preserve"> el</w:t>
            </w:r>
            <w:r>
              <w:t>ektromagnesu z magnesem jako podstawę</w:t>
            </w:r>
            <w:r w:rsidRPr="00DA10C8">
              <w:t xml:space="preserve"> działania silnika na prąd stały</w:t>
            </w:r>
            <w:r>
              <w:t xml:space="preserve"> (7.6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5E060547" w14:textId="77777777"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 </w:t>
            </w: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14:paraId="28056AF5" w14:textId="77777777" w:rsidR="0022150A" w:rsidRDefault="0022150A" w:rsidP="00FB7CB9">
            <w:pPr>
              <w:pStyle w:val="tabelakropka"/>
            </w:pPr>
            <w:r w:rsidRPr="00DA10C8">
              <w:t xml:space="preserve">buduje model </w:t>
            </w:r>
            <w:r>
              <w:t>silnika na prąd stały i </w:t>
            </w:r>
            <w:r w:rsidRPr="00DA10C8">
              <w:t xml:space="preserve">demonstruje </w:t>
            </w:r>
            <w:r>
              <w:t xml:space="preserve">jego </w:t>
            </w:r>
            <w:r w:rsidRPr="00DA10C8">
              <w:t>działanie</w:t>
            </w:r>
            <w:r>
              <w:t xml:space="preserve"> (1.3, 7.6)</w:t>
            </w:r>
          </w:p>
          <w:p w14:paraId="72E4FDA3" w14:textId="77777777" w:rsidR="0022150A" w:rsidRPr="006D1637" w:rsidRDefault="0022150A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>
              <w:t>podaje cechy prądu przemiennego wykorzystywanego w sieci energetycznej (wym. ogólne IV)</w:t>
            </w:r>
          </w:p>
        </w:tc>
      </w:tr>
      <w:tr w:rsidR="0022150A" w:rsidRPr="006D1637" w14:paraId="397C95A3" w14:textId="77777777" w:rsidTr="00FB7CB9">
        <w:tc>
          <w:tcPr>
            <w:tcW w:w="2173" w:type="dxa"/>
            <w:tcMar>
              <w:left w:w="57" w:type="dxa"/>
              <w:right w:w="57" w:type="dxa"/>
            </w:tcMar>
          </w:tcPr>
          <w:p w14:paraId="09EAC17D" w14:textId="77777777" w:rsidR="0022150A" w:rsidRPr="005B7165" w:rsidRDefault="0022150A" w:rsidP="00FB7CB9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>
              <w:rPr>
                <w:rFonts w:asciiTheme="minorHAnsi" w:hAnsiTheme="minorHAnsi"/>
                <w:spacing w:val="-4"/>
                <w:sz w:val="18"/>
                <w:szCs w:val="18"/>
              </w:rPr>
              <w:t>11</w:t>
            </w:r>
            <w:r w:rsidRPr="005B7165">
              <w:rPr>
                <w:rFonts w:asciiTheme="minorHAnsi" w:hAnsiTheme="minorHAnsi"/>
                <w:spacing w:val="-4"/>
                <w:sz w:val="18"/>
                <w:szCs w:val="18"/>
              </w:rPr>
              <w:t xml:space="preserve">.4. </w:t>
            </w:r>
            <w:r w:rsidRPr="005B7165">
              <w:rPr>
                <w:rFonts w:asciiTheme="minorHAnsi" w:hAnsiTheme="minorHAnsi"/>
                <w:sz w:val="18"/>
                <w:szCs w:val="18"/>
              </w:rPr>
              <w:t>*Zjawisko indukcji elektromagnetycznej. Prądnica prądu przemiennego jako źródło energii elektrycznej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0E0D904F" w14:textId="77777777"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ind w:left="170" w:hanging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3965ED82" w14:textId="77777777" w:rsidR="0022150A" w:rsidRDefault="0022150A" w:rsidP="00FB7CB9">
            <w:pPr>
              <w:pStyle w:val="tabelakropka"/>
            </w:pPr>
            <w:r>
              <w:t>wymienia różnice między prądem stałym i prądem przemiennym (1.2)</w:t>
            </w:r>
          </w:p>
          <w:p w14:paraId="165560A8" w14:textId="77777777" w:rsidR="0022150A" w:rsidRPr="006D1637" w:rsidRDefault="0022150A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>
              <w:t>podaje przykłady praktycznego wykorzystania prądu stałego i przemiennego (1.1, 1.2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6469CAFF" w14:textId="77777777" w:rsidR="0022150A" w:rsidRPr="006D1637" w:rsidRDefault="0022150A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>
              <w:t>opisuje zasadę działania najprostszej prądnicy prądu przemiennego (1.1, 1.2, 1.3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499D7ACB" w14:textId="77777777" w:rsidR="0022150A" w:rsidRPr="00AB7108" w:rsidRDefault="0022150A" w:rsidP="00FB7CB9">
            <w:pPr>
              <w:pStyle w:val="tabelakropka"/>
            </w:pPr>
            <w:r>
              <w:t>doświadczalnie demonstruje, że zmieniające się pole magnetyczne jest źródłem prądu elektrycznego w zamkniętym obwodzie (1.3)</w:t>
            </w:r>
          </w:p>
        </w:tc>
      </w:tr>
      <w:tr w:rsidR="0022150A" w:rsidRPr="006D1637" w14:paraId="68023654" w14:textId="77777777" w:rsidTr="00FB7CB9">
        <w:tc>
          <w:tcPr>
            <w:tcW w:w="2173" w:type="dxa"/>
            <w:tcMar>
              <w:left w:w="57" w:type="dxa"/>
              <w:right w:w="57" w:type="dxa"/>
            </w:tcMar>
          </w:tcPr>
          <w:p w14:paraId="7B856A86" w14:textId="77777777" w:rsidR="0022150A" w:rsidRPr="005B7165" w:rsidRDefault="0022150A" w:rsidP="00FB7CB9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>
              <w:rPr>
                <w:rFonts w:asciiTheme="minorHAnsi" w:hAnsiTheme="minorHAnsi"/>
                <w:spacing w:val="-4"/>
                <w:sz w:val="18"/>
                <w:szCs w:val="18"/>
              </w:rPr>
              <w:t>11</w:t>
            </w:r>
            <w:r w:rsidRPr="005B7165">
              <w:rPr>
                <w:rFonts w:asciiTheme="minorHAnsi" w:hAnsiTheme="minorHAnsi"/>
                <w:spacing w:val="-4"/>
                <w:sz w:val="18"/>
                <w:szCs w:val="18"/>
              </w:rPr>
              <w:t xml:space="preserve">.5. </w:t>
            </w:r>
            <w:r>
              <w:rPr>
                <w:rFonts w:asciiTheme="minorHAnsi" w:hAnsiTheme="minorHAnsi"/>
                <w:sz w:val="18"/>
                <w:szCs w:val="18"/>
              </w:rPr>
              <w:t>Fale elektromagne</w:t>
            </w:r>
            <w:r w:rsidRPr="005B7165">
              <w:rPr>
                <w:rFonts w:asciiTheme="minorHAnsi" w:hAnsiTheme="minorHAnsi"/>
                <w:sz w:val="18"/>
                <w:szCs w:val="18"/>
              </w:rPr>
              <w:t>tyczne. Rodzaje i przykłady zastosowań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48548E7D" w14:textId="77777777" w:rsidR="0022150A" w:rsidRDefault="0022150A" w:rsidP="00FB7CB9">
            <w:pPr>
              <w:pStyle w:val="tabelakropka"/>
            </w:pPr>
            <w:r>
              <w:t>nazywa rodzaje fal elektromagnetycznych  (9.12)</w:t>
            </w:r>
          </w:p>
          <w:p w14:paraId="6EEB3C55" w14:textId="77777777" w:rsidR="0022150A" w:rsidRPr="006D1637" w:rsidRDefault="0022150A" w:rsidP="00FB7CB9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51766A6F" w14:textId="77777777" w:rsidR="0022150A" w:rsidRPr="006D1637" w:rsidRDefault="0022150A" w:rsidP="00FB7CB9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>
              <w:t>podaje przykłady zastosowania fal elektromagnetycznych (9.12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46DE1158" w14:textId="77777777" w:rsidR="0022150A" w:rsidRDefault="0022150A" w:rsidP="00FB7CB9">
            <w:pPr>
              <w:pStyle w:val="tabelakropka"/>
            </w:pPr>
            <w:r>
              <w:t>podaje właściwości różnych rodzajów fal elektromagnetycznych (rozchodzenie się w próżni, szybkość rozchodzenia się, różne długości fali) (9.12)</w:t>
            </w:r>
          </w:p>
          <w:p w14:paraId="504C41D2" w14:textId="77777777" w:rsidR="0022150A" w:rsidRPr="006D1637" w:rsidRDefault="0022150A" w:rsidP="00FB7CB9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188601DD" w14:textId="77777777" w:rsidR="0022150A" w:rsidRPr="006D1637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>
              <w:t>analizuje teksty źródłowe, w tym popularnonaukowe, i przygotowuje wypowiedź pisemną lub ustną na temat zastosowań fal elektromagnetycznych (wym. ogólne IV)</w:t>
            </w:r>
          </w:p>
        </w:tc>
      </w:tr>
    </w:tbl>
    <w:p w14:paraId="37EB1373" w14:textId="77777777" w:rsidR="0022150A" w:rsidRPr="006D1637" w:rsidRDefault="0022150A" w:rsidP="0022150A">
      <w:pPr>
        <w:pStyle w:val="tytu03"/>
        <w:spacing w:before="0" w:after="0"/>
        <w:rPr>
          <w:rFonts w:asciiTheme="minorHAnsi" w:hAnsiTheme="minorHAnsi"/>
          <w:spacing w:val="-4"/>
          <w:sz w:val="18"/>
          <w:szCs w:val="18"/>
        </w:rPr>
      </w:pPr>
    </w:p>
    <w:p w14:paraId="505601F0" w14:textId="77777777" w:rsidR="00797D39" w:rsidRDefault="00797D39" w:rsidP="0022150A">
      <w:pPr>
        <w:pStyle w:val="tytu03"/>
        <w:spacing w:before="0"/>
        <w:rPr>
          <w:rFonts w:asciiTheme="minorHAnsi" w:hAnsiTheme="minorHAnsi"/>
          <w:spacing w:val="-4"/>
          <w:szCs w:val="22"/>
        </w:rPr>
      </w:pPr>
    </w:p>
    <w:p w14:paraId="0E9521E4" w14:textId="77777777" w:rsidR="0022150A" w:rsidRPr="006D1637" w:rsidRDefault="0022150A" w:rsidP="0022150A">
      <w:pPr>
        <w:pStyle w:val="tytu03"/>
        <w:spacing w:before="0"/>
        <w:rPr>
          <w:rFonts w:asciiTheme="minorHAnsi" w:hAnsiTheme="minorHAnsi"/>
          <w:spacing w:val="-4"/>
          <w:szCs w:val="22"/>
        </w:rPr>
      </w:pPr>
      <w:r>
        <w:rPr>
          <w:rFonts w:asciiTheme="minorHAnsi" w:hAnsiTheme="minorHAnsi"/>
          <w:spacing w:val="-4"/>
          <w:szCs w:val="22"/>
        </w:rPr>
        <w:lastRenderedPageBreak/>
        <w:t>12. Optyka, czyli nauka o świetle</w:t>
      </w:r>
    </w:p>
    <w:tbl>
      <w:tblPr>
        <w:tblStyle w:val="Tabela-Siatka"/>
        <w:tblW w:w="0" w:type="auto"/>
        <w:tblLook w:val="01E0" w:firstRow="1" w:lastRow="1" w:firstColumn="1" w:lastColumn="1" w:noHBand="0" w:noVBand="0"/>
      </w:tblPr>
      <w:tblGrid>
        <w:gridCol w:w="1908"/>
        <w:gridCol w:w="3119"/>
        <w:gridCol w:w="3119"/>
        <w:gridCol w:w="3119"/>
        <w:gridCol w:w="3119"/>
      </w:tblGrid>
      <w:tr w:rsidR="0022150A" w:rsidRPr="006D1637" w14:paraId="2E824259" w14:textId="77777777" w:rsidTr="00FB7CB9">
        <w:tc>
          <w:tcPr>
            <w:tcW w:w="1908" w:type="dxa"/>
            <w:shd w:val="clear" w:color="auto" w:fill="FFCC00"/>
            <w:tcMar>
              <w:left w:w="57" w:type="dxa"/>
              <w:right w:w="57" w:type="dxa"/>
            </w:tcMar>
          </w:tcPr>
          <w:p w14:paraId="0A41E92B" w14:textId="77777777"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Temat według programu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14:paraId="1D9AD916" w14:textId="77777777"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konieczne </w:t>
            </w:r>
          </w:p>
          <w:p w14:paraId="5886D8E3" w14:textId="77777777"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puszczająca)</w:t>
            </w:r>
          </w:p>
          <w:p w14:paraId="483B69A3" w14:textId="77777777" w:rsidR="0022150A" w:rsidRPr="005D1A26" w:rsidRDefault="0022150A" w:rsidP="00FB7CB9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14:paraId="2A505EA5" w14:textId="77777777"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podstawowe </w:t>
            </w:r>
          </w:p>
          <w:p w14:paraId="684B9DE8" w14:textId="77777777"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stateczna)</w:t>
            </w:r>
          </w:p>
          <w:p w14:paraId="37F5AF70" w14:textId="77777777" w:rsidR="0022150A" w:rsidRPr="005D1A26" w:rsidRDefault="0022150A" w:rsidP="00FB7CB9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14:paraId="67583394" w14:textId="77777777"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rozszerzone </w:t>
            </w:r>
          </w:p>
          <w:p w14:paraId="3DBF9114" w14:textId="77777777"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bra)</w:t>
            </w:r>
          </w:p>
          <w:p w14:paraId="792D7DB6" w14:textId="77777777" w:rsidR="0022150A" w:rsidRPr="005D1A26" w:rsidRDefault="0022150A" w:rsidP="00FB7CB9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14:paraId="613C99F7" w14:textId="77777777"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dopełniające </w:t>
            </w:r>
          </w:p>
          <w:p w14:paraId="6CEB7377" w14:textId="77777777"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b. dobra i celująca)</w:t>
            </w:r>
          </w:p>
          <w:p w14:paraId="1FB99B29" w14:textId="77777777" w:rsidR="0022150A" w:rsidRPr="005D1A26" w:rsidRDefault="0022150A" w:rsidP="00FB7CB9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</w:tr>
      <w:tr w:rsidR="0022150A" w:rsidRPr="006D1637" w14:paraId="37954F68" w14:textId="77777777" w:rsidTr="00FB7CB9">
        <w:tc>
          <w:tcPr>
            <w:tcW w:w="1908" w:type="dxa"/>
            <w:tcMar>
              <w:left w:w="57" w:type="dxa"/>
              <w:right w:w="57" w:type="dxa"/>
            </w:tcMar>
          </w:tcPr>
          <w:p w14:paraId="56380AA0" w14:textId="77777777" w:rsidR="0022150A" w:rsidRPr="006D1637" w:rsidRDefault="0022150A" w:rsidP="00FB7CB9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>
              <w:rPr>
                <w:rFonts w:asciiTheme="minorHAnsi" w:hAnsiTheme="minorHAnsi"/>
                <w:b w:val="0"/>
                <w:spacing w:val="-4"/>
                <w:szCs w:val="18"/>
              </w:rPr>
              <w:t>12</w:t>
            </w:r>
            <w:r w:rsidRPr="006D1637">
              <w:rPr>
                <w:rFonts w:asciiTheme="minorHAnsi" w:hAnsiTheme="minorHAnsi"/>
                <w:b w:val="0"/>
                <w:spacing w:val="-4"/>
                <w:szCs w:val="18"/>
              </w:rPr>
              <w:t>.1</w:t>
            </w:r>
            <w:r>
              <w:rPr>
                <w:rFonts w:asciiTheme="minorHAnsi" w:hAnsiTheme="minorHAnsi"/>
                <w:b w:val="0"/>
                <w:spacing w:val="-4"/>
                <w:szCs w:val="18"/>
              </w:rPr>
              <w:t>.</w:t>
            </w:r>
            <w:r w:rsidRPr="006D1637">
              <w:rPr>
                <w:rFonts w:asciiTheme="minorHAnsi" w:hAnsiTheme="minorHAnsi"/>
                <w:b w:val="0"/>
                <w:szCs w:val="18"/>
              </w:rPr>
              <w:t xml:space="preserve"> </w:t>
            </w:r>
            <w:r w:rsidRPr="00D26BF4">
              <w:rPr>
                <w:b w:val="0"/>
              </w:rPr>
              <w:t xml:space="preserve">Źródła światła. </w:t>
            </w:r>
            <w:r>
              <w:rPr>
                <w:b w:val="0"/>
              </w:rPr>
              <w:t>Powstawanie cienia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3EFC821A" w14:textId="77777777" w:rsidR="0022150A" w:rsidRPr="005D0052" w:rsidRDefault="0022150A" w:rsidP="00FB7CB9">
            <w:pPr>
              <w:pStyle w:val="tabelakropka"/>
              <w:spacing w:before="40"/>
            </w:pPr>
            <w:r>
              <w:t>podaje przykłady źródeł światła (9.1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78180173" w14:textId="77777777" w:rsidR="0022150A" w:rsidRDefault="0022150A" w:rsidP="00FB7CB9">
            <w:pPr>
              <w:pStyle w:val="tabelakropka"/>
              <w:spacing w:before="40"/>
            </w:pPr>
            <w:r>
              <w:t>opisuje sposób wykazania, że światło rozchodzi się po liniach prostych (9.1)</w:t>
            </w:r>
          </w:p>
          <w:p w14:paraId="4BFC8918" w14:textId="77777777" w:rsidR="0022150A" w:rsidRPr="006D1637" w:rsidRDefault="0022150A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>
              <w:t>demonstruje prostoliniowe rozchodzenie się światła (9.14a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32244259" w14:textId="77777777" w:rsidR="0022150A" w:rsidRPr="006D1637" w:rsidRDefault="0022150A" w:rsidP="00FB7CB9">
            <w:pPr>
              <w:pStyle w:val="tabelakropka"/>
              <w:spacing w:before="0" w:line="252" w:lineRule="auto"/>
              <w:rPr>
                <w:rFonts w:asciiTheme="minorHAnsi" w:hAnsiTheme="minorHAnsi"/>
                <w:spacing w:val="-4"/>
                <w:szCs w:val="18"/>
              </w:rPr>
            </w:pPr>
            <w:r w:rsidRPr="002F490E">
              <w:t>wyjaśnia powstawanie obszarów cienia i półcienia za pomocą prostoliniowego rozchodzenia si</w:t>
            </w:r>
            <w:r>
              <w:t>ę</w:t>
            </w:r>
            <w:r w:rsidRPr="002F490E">
              <w:t xml:space="preserve"> światła w ośrodku jednorodnym</w:t>
            </w:r>
            <w:r>
              <w:t xml:space="preserve"> (9.1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34122800" w14:textId="77777777"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</w:tr>
      <w:tr w:rsidR="0022150A" w:rsidRPr="006D1637" w14:paraId="600EDC85" w14:textId="77777777" w:rsidTr="00FB7CB9">
        <w:tc>
          <w:tcPr>
            <w:tcW w:w="1908" w:type="dxa"/>
            <w:tcMar>
              <w:left w:w="57" w:type="dxa"/>
              <w:right w:w="57" w:type="dxa"/>
            </w:tcMar>
          </w:tcPr>
          <w:p w14:paraId="76142697" w14:textId="77777777" w:rsidR="0022150A" w:rsidRPr="00D26BF4" w:rsidRDefault="0022150A" w:rsidP="00FB7CB9">
            <w:pPr>
              <w:pStyle w:val="tabelabold"/>
              <w:rPr>
                <w:b w:val="0"/>
              </w:rPr>
            </w:pPr>
            <w:r>
              <w:rPr>
                <w:b w:val="0"/>
              </w:rPr>
              <w:t xml:space="preserve">12.2. </w:t>
            </w:r>
            <w:r w:rsidRPr="00D26BF4">
              <w:rPr>
                <w:b w:val="0"/>
              </w:rPr>
              <w:t>Odbicie światła. Obrazy </w:t>
            </w:r>
            <w:r>
              <w:rPr>
                <w:b w:val="0"/>
              </w:rPr>
              <w:t>otrzymywane w zwierciadle płaskim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7E195893" w14:textId="77777777" w:rsidR="0022150A" w:rsidRPr="006D1637" w:rsidRDefault="0022150A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>
              <w:t>demonstruje powstawanie obrazów w zwierciadle płaskim (9.4, 9.14a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2D680AFF" w14:textId="77777777" w:rsidR="0022150A" w:rsidRDefault="0022150A" w:rsidP="00FB7CB9">
            <w:pPr>
              <w:pStyle w:val="tabelakropka"/>
              <w:spacing w:before="40"/>
            </w:pPr>
            <w:r>
              <w:t>opisuje zjawisko odbicia światła od powierzchni gładkiej, wskazuje kąt padania i kąt odbicia (9.2)</w:t>
            </w:r>
          </w:p>
          <w:p w14:paraId="0B7A9B67" w14:textId="77777777" w:rsidR="0022150A" w:rsidRPr="005D0052" w:rsidRDefault="0022150A" w:rsidP="00FB7CB9">
            <w:pPr>
              <w:pStyle w:val="tabelakropka"/>
              <w:spacing w:before="40"/>
            </w:pPr>
            <w:r>
              <w:t>opisuje zjawisko rozproszenia światła na powierzchniach chropowatych (9.3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79A86BD2" w14:textId="77777777" w:rsidR="0022150A" w:rsidRPr="006D1637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>
              <w:t>podaje cechy obrazu otrzymanego w zwierciadle płaskim (9.14a)</w:t>
            </w: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14:paraId="4D3D5A57" w14:textId="77777777" w:rsidR="0022150A" w:rsidRDefault="0022150A" w:rsidP="00FB7CB9">
            <w:pPr>
              <w:pStyle w:val="tabelakropka"/>
              <w:spacing w:before="40"/>
            </w:pPr>
            <w:r w:rsidRPr="00DA1619">
              <w:t xml:space="preserve">rysuje konstrukcyjnie obrazy </w:t>
            </w:r>
            <w:r>
              <w:t>otrzymywane w zwierciadle płaskim (9.5)</w:t>
            </w:r>
          </w:p>
          <w:p w14:paraId="45BF899B" w14:textId="77777777"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ind w:left="170" w:hanging="170"/>
              <w:rPr>
                <w:rFonts w:asciiTheme="minorHAnsi" w:hAnsiTheme="minorHAnsi"/>
                <w:spacing w:val="-4"/>
                <w:szCs w:val="18"/>
              </w:rPr>
            </w:pPr>
          </w:p>
        </w:tc>
      </w:tr>
      <w:tr w:rsidR="0022150A" w:rsidRPr="006D1637" w14:paraId="1CCC8592" w14:textId="77777777" w:rsidTr="00FB7CB9">
        <w:tc>
          <w:tcPr>
            <w:tcW w:w="1908" w:type="dxa"/>
            <w:tcMar>
              <w:left w:w="57" w:type="dxa"/>
              <w:right w:w="57" w:type="dxa"/>
            </w:tcMar>
          </w:tcPr>
          <w:p w14:paraId="352EB2A8" w14:textId="77777777" w:rsidR="0022150A" w:rsidRPr="006D1637" w:rsidRDefault="0022150A" w:rsidP="00FB7CB9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>
              <w:rPr>
                <w:rFonts w:asciiTheme="minorHAnsi" w:hAnsiTheme="minorHAnsi"/>
                <w:b w:val="0"/>
                <w:spacing w:val="-4"/>
                <w:szCs w:val="18"/>
              </w:rPr>
              <w:t>12.3.</w:t>
            </w:r>
            <w:r w:rsidRPr="00D26BF4">
              <w:rPr>
                <w:b w:val="0"/>
              </w:rPr>
              <w:t xml:space="preserve"> </w:t>
            </w:r>
            <w:r>
              <w:rPr>
                <w:b w:val="0"/>
              </w:rPr>
              <w:t>Otrzymywanie obrazów w </w:t>
            </w:r>
            <w:r w:rsidRPr="00D26BF4">
              <w:rPr>
                <w:b w:val="0"/>
              </w:rPr>
              <w:t>zwierciadłach kulistych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5B88B6CA" w14:textId="77777777" w:rsidR="0022150A" w:rsidRDefault="0022150A" w:rsidP="00FB7CB9">
            <w:pPr>
              <w:pStyle w:val="tabelakropka"/>
              <w:spacing w:before="40"/>
            </w:pPr>
            <w:r>
              <w:t>szkicuje zwierciadła kuliste wklęsłe i wypukłe (9.4)</w:t>
            </w:r>
          </w:p>
          <w:p w14:paraId="26D94278" w14:textId="77777777" w:rsidR="0022150A" w:rsidRDefault="0022150A" w:rsidP="00FB7CB9">
            <w:pPr>
              <w:pStyle w:val="tabelakropka"/>
              <w:spacing w:before="40"/>
            </w:pPr>
            <w:r>
              <w:t>wskazuje oś optyczną główną, ognisko, ogniskową i promień krzywizny zwierciadła (9.4)</w:t>
            </w:r>
          </w:p>
          <w:p w14:paraId="77D7BC53" w14:textId="77777777" w:rsidR="0022150A" w:rsidRDefault="0022150A" w:rsidP="00FB7CB9">
            <w:pPr>
              <w:pStyle w:val="tabelakropka"/>
              <w:spacing w:before="40"/>
            </w:pPr>
            <w:r>
              <w:t>wykreśla bieg wiązki promieni równoległych do osi optycznej po odbiciu od zwierciadła (9.4)</w:t>
            </w:r>
          </w:p>
          <w:p w14:paraId="2A60A7FA" w14:textId="77777777" w:rsidR="0022150A" w:rsidRPr="005D0052" w:rsidRDefault="0022150A" w:rsidP="00FB7CB9">
            <w:pPr>
              <w:pStyle w:val="tabelakropka"/>
              <w:spacing w:before="40"/>
            </w:pPr>
            <w:r>
              <w:t>podaje przykłady praktycznego zastosowania zwierciadeł (9.5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5918E3FB" w14:textId="77777777" w:rsidR="0022150A" w:rsidRDefault="0022150A" w:rsidP="00FB7CB9">
            <w:pPr>
              <w:pStyle w:val="tabelakropka"/>
              <w:spacing w:before="40"/>
            </w:pPr>
            <w:r>
              <w:t>na podstawie obserwacji powstawania obrazów (9.14a) wymienia cechy obrazów otrzymywanych w zwierciadle kulistym (9.5)</w:t>
            </w:r>
          </w:p>
          <w:p w14:paraId="2AEEFCEF" w14:textId="77777777"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2D6A341E" w14:textId="77777777" w:rsidR="0022150A" w:rsidRDefault="0022150A" w:rsidP="00FB7CB9">
            <w:pPr>
              <w:pStyle w:val="tabelakropka"/>
              <w:spacing w:before="40"/>
            </w:pPr>
            <w:r w:rsidRPr="009A04E4">
              <w:t>rysuje konstrukcyjnie obrazy otrzymywane z</w:t>
            </w:r>
            <w:r>
              <w:t>a pomocą</w:t>
            </w:r>
            <w:r w:rsidRPr="009A04E4">
              <w:t> </w:t>
            </w:r>
            <w:r>
              <w:t>zwierciadła wklęsłego</w:t>
            </w:r>
            <w:r w:rsidRPr="009A04E4">
              <w:t xml:space="preserve"> </w:t>
            </w:r>
            <w:r>
              <w:t>(9.5)</w:t>
            </w:r>
          </w:p>
          <w:p w14:paraId="5E5E2DD3" w14:textId="77777777" w:rsidR="0022150A" w:rsidRDefault="0022150A" w:rsidP="00FB7CB9">
            <w:pPr>
              <w:pStyle w:val="tabelakropka"/>
              <w:spacing w:before="40"/>
            </w:pPr>
            <w:r>
              <w:t>demonstruje powstawanie obrazów w zwierciadłach wklęsłych i wypukłych (9.4, 9.14a)</w:t>
            </w:r>
          </w:p>
          <w:p w14:paraId="5E10EA11" w14:textId="77777777" w:rsidR="0022150A" w:rsidRPr="005D0052" w:rsidRDefault="0022150A" w:rsidP="00FB7CB9">
            <w:pPr>
              <w:pStyle w:val="tabelakropka"/>
              <w:numPr>
                <w:ilvl w:val="0"/>
                <w:numId w:val="0"/>
              </w:numPr>
              <w:spacing w:before="40"/>
              <w:ind w:left="170" w:hanging="170"/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49F07607" w14:textId="77777777" w:rsidR="0022150A" w:rsidRDefault="0022150A" w:rsidP="00FB7CB9">
            <w:pPr>
              <w:pStyle w:val="tabelakropka"/>
              <w:spacing w:before="40"/>
            </w:pPr>
            <w:r>
              <w:t>rysuje konstrukcyjnie ognisko pozorne zwierciadła wypukłego i objaśnia jego powstawanie (9.4, 9.5)</w:t>
            </w:r>
          </w:p>
          <w:p w14:paraId="28ECBAF1" w14:textId="77777777" w:rsidR="0022150A" w:rsidRPr="006D1637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9A04E4">
              <w:t>rysuje konstrukcyjnie obrazy otrzymywane z</w:t>
            </w:r>
            <w:r>
              <w:t>a pomocą</w:t>
            </w:r>
            <w:r w:rsidRPr="009A04E4">
              <w:t> </w:t>
            </w:r>
            <w:r>
              <w:t>zwierciadła wypukłego</w:t>
            </w:r>
            <w:r w:rsidRPr="009A04E4">
              <w:t xml:space="preserve"> </w:t>
            </w:r>
            <w:r>
              <w:t>(9.5)</w:t>
            </w:r>
          </w:p>
        </w:tc>
      </w:tr>
      <w:tr w:rsidR="0022150A" w:rsidRPr="006D1637" w14:paraId="2C21554D" w14:textId="77777777" w:rsidTr="00FB7CB9">
        <w:tc>
          <w:tcPr>
            <w:tcW w:w="1908" w:type="dxa"/>
            <w:tcMar>
              <w:left w:w="57" w:type="dxa"/>
              <w:right w:w="57" w:type="dxa"/>
            </w:tcMar>
          </w:tcPr>
          <w:p w14:paraId="6D2CF998" w14:textId="77777777" w:rsidR="0022150A" w:rsidRPr="006D1637" w:rsidRDefault="0022150A" w:rsidP="00FB7CB9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>
              <w:rPr>
                <w:rFonts w:asciiTheme="minorHAnsi" w:hAnsiTheme="minorHAnsi"/>
                <w:b w:val="0"/>
                <w:spacing w:val="-4"/>
                <w:szCs w:val="18"/>
              </w:rPr>
              <w:t>12.4.</w:t>
            </w:r>
            <w:r w:rsidRPr="006D1637">
              <w:rPr>
                <w:rFonts w:asciiTheme="minorHAnsi" w:hAnsiTheme="minorHAnsi"/>
                <w:b w:val="0"/>
                <w:spacing w:val="-4"/>
                <w:szCs w:val="18"/>
              </w:rPr>
              <w:t xml:space="preserve"> </w:t>
            </w:r>
            <w:r>
              <w:rPr>
                <w:b w:val="0"/>
              </w:rPr>
              <w:t>Załamanie</w:t>
            </w:r>
            <w:r w:rsidRPr="00D26BF4">
              <w:rPr>
                <w:b w:val="0"/>
              </w:rPr>
              <w:t xml:space="preserve"> światła</w:t>
            </w:r>
            <w:r>
              <w:rPr>
                <w:b w:val="0"/>
              </w:rPr>
              <w:t xml:space="preserve"> na granicy dwóch ośrodków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717027F7" w14:textId="77777777" w:rsidR="0022150A" w:rsidRPr="00E0450F" w:rsidRDefault="0022150A" w:rsidP="00FB7CB9">
            <w:pPr>
              <w:pStyle w:val="tabelakropka"/>
              <w:spacing w:before="40"/>
            </w:pPr>
            <w:r>
              <w:t>demonstruje zjawisko załamania światła (9.14a)</w:t>
            </w: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14:paraId="76BA105C" w14:textId="77777777" w:rsidR="0022150A" w:rsidRPr="006D1637" w:rsidRDefault="0022150A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>
              <w:t>szkicuje przejście światła przez granicę dwóch ośrodków, wskazuje kąt padania i kąt załamania (9.6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5B128D56" w14:textId="77777777"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71C4F614" w14:textId="77777777" w:rsidR="0022150A" w:rsidRPr="006D1637" w:rsidRDefault="0022150A" w:rsidP="00FB7CB9">
            <w:pPr>
              <w:pStyle w:val="tabelakropka"/>
              <w:spacing w:line="252" w:lineRule="auto"/>
              <w:rPr>
                <w:rFonts w:asciiTheme="minorHAnsi" w:hAnsiTheme="minorHAnsi"/>
                <w:spacing w:val="-4"/>
                <w:szCs w:val="18"/>
              </w:rPr>
            </w:pPr>
            <w:r>
              <w:t>wyjaśnia zależność zmiany biegu wiązki promienia przy przejściu przez granicę dwóch ośrodków od szybkości rozchodzenia się światła w tych ośrodkach (9.6)</w:t>
            </w:r>
          </w:p>
        </w:tc>
      </w:tr>
      <w:tr w:rsidR="0022150A" w:rsidRPr="006D1637" w14:paraId="3DC98E03" w14:textId="77777777" w:rsidTr="00FB7CB9">
        <w:tc>
          <w:tcPr>
            <w:tcW w:w="1908" w:type="dxa"/>
            <w:tcMar>
              <w:left w:w="57" w:type="dxa"/>
              <w:right w:w="57" w:type="dxa"/>
            </w:tcMar>
          </w:tcPr>
          <w:p w14:paraId="15D24484" w14:textId="77777777" w:rsidR="0022150A" w:rsidRPr="006D1637" w:rsidRDefault="0022150A" w:rsidP="00FB7CB9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>
              <w:rPr>
                <w:b w:val="0"/>
              </w:rPr>
              <w:t xml:space="preserve">12.5. </w:t>
            </w:r>
            <w:r w:rsidRPr="00D26BF4">
              <w:rPr>
                <w:b w:val="0"/>
              </w:rPr>
              <w:t xml:space="preserve">Przejście </w:t>
            </w:r>
            <w:r>
              <w:rPr>
                <w:b w:val="0"/>
              </w:rPr>
              <w:t xml:space="preserve">wiązki </w:t>
            </w:r>
            <w:r w:rsidRPr="00D26BF4">
              <w:rPr>
                <w:b w:val="0"/>
              </w:rPr>
              <w:t xml:space="preserve">światła </w:t>
            </w:r>
            <w:r>
              <w:rPr>
                <w:b w:val="0"/>
              </w:rPr>
              <w:t>białego przez pryzmat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3E9B31C1" w14:textId="77777777" w:rsidR="0022150A" w:rsidRDefault="0022150A" w:rsidP="00FB7CB9">
            <w:pPr>
              <w:pStyle w:val="tabelakropka"/>
              <w:spacing w:before="40"/>
            </w:pPr>
            <w:r>
              <w:t>opisuje światło białe jako mieszaninę barw (9.10)</w:t>
            </w:r>
          </w:p>
          <w:p w14:paraId="62D07C9F" w14:textId="77777777" w:rsidR="0022150A" w:rsidRPr="00E0450F" w:rsidRDefault="0022150A" w:rsidP="00FB7CB9">
            <w:pPr>
              <w:pStyle w:val="tabelakropka"/>
              <w:spacing w:before="40"/>
            </w:pPr>
            <w:r>
              <w:t>rozpoznaje tęczę jako efekt rozszczepienia światła słonecznego (9.10)</w:t>
            </w: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14:paraId="7349D2D9" w14:textId="77777777" w:rsidR="0022150A" w:rsidRPr="00E0450F" w:rsidRDefault="0022150A" w:rsidP="00FB7CB9">
            <w:pPr>
              <w:pStyle w:val="tabelakropka"/>
              <w:spacing w:before="40"/>
            </w:pPr>
            <w:r>
              <w:t>wyjaśnia rozszczepienie światła białego w pryzmacie (9.10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722ACF08" w14:textId="77777777" w:rsidR="0022150A" w:rsidRDefault="0022150A" w:rsidP="00FB7CB9">
            <w:pPr>
              <w:pStyle w:val="tabelakropka"/>
              <w:spacing w:before="40"/>
            </w:pPr>
            <w:r>
              <w:t>wyjaśnia pojęcie światła jednobarwnego (monochromatycznego) i prezentuje je za pomocą wskaźnika laserowego (9.11)</w:t>
            </w:r>
          </w:p>
          <w:p w14:paraId="6F555E04" w14:textId="77777777" w:rsidR="0022150A" w:rsidRDefault="0022150A" w:rsidP="00FB7CB9">
            <w:pPr>
              <w:pStyle w:val="tabelakropka"/>
              <w:spacing w:before="40"/>
            </w:pPr>
            <w:r>
              <w:t>wyjaśnia, na czym polega widzenie barwne (9.10)</w:t>
            </w:r>
          </w:p>
          <w:p w14:paraId="39049FE3" w14:textId="77777777" w:rsidR="0022150A" w:rsidRPr="006D1637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zCs w:val="18"/>
              </w:rPr>
            </w:pPr>
            <w:r>
              <w:lastRenderedPageBreak/>
              <w:t>demonstruje rozszczepienie światła w pryzmacie (9.14c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0176989E" w14:textId="77777777"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line="252" w:lineRule="auto"/>
              <w:rPr>
                <w:rFonts w:asciiTheme="minorHAnsi" w:hAnsiTheme="minorHAnsi"/>
                <w:szCs w:val="18"/>
              </w:rPr>
            </w:pPr>
          </w:p>
        </w:tc>
      </w:tr>
      <w:tr w:rsidR="0022150A" w:rsidRPr="006D1637" w14:paraId="33DFDB27" w14:textId="77777777" w:rsidTr="00FB7CB9">
        <w:tc>
          <w:tcPr>
            <w:tcW w:w="1908" w:type="dxa"/>
            <w:tcMar>
              <w:left w:w="57" w:type="dxa"/>
              <w:right w:w="57" w:type="dxa"/>
            </w:tcMar>
          </w:tcPr>
          <w:p w14:paraId="7859CDCC" w14:textId="77777777" w:rsidR="0022150A" w:rsidRPr="00D26BF4" w:rsidRDefault="0022150A" w:rsidP="00FB7CB9">
            <w:pPr>
              <w:pStyle w:val="tabelabold"/>
              <w:spacing w:before="20" w:after="20"/>
              <w:rPr>
                <w:b w:val="0"/>
              </w:rPr>
            </w:pPr>
            <w:r>
              <w:rPr>
                <w:b w:val="0"/>
              </w:rPr>
              <w:t>12.6. Soczewki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28390612" w14:textId="77777777" w:rsidR="0022150A" w:rsidRDefault="0022150A" w:rsidP="00FB7CB9">
            <w:pPr>
              <w:pStyle w:val="tabelakropka"/>
            </w:pPr>
            <w:r>
              <w:t>opisuje bieg promieni równoległych do osi optycznej, przechodzących przez soczewkę skupiającą i rozpraszającą (9.7)</w:t>
            </w:r>
          </w:p>
          <w:p w14:paraId="2EAA96DD" w14:textId="77777777" w:rsidR="0022150A" w:rsidRPr="006D1637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zCs w:val="18"/>
              </w:rPr>
            </w:pPr>
            <w:r>
              <w:t>posługuje się pojęciem ogniska, ogniskowej i osi optycznej (9.7)</w:t>
            </w: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14:paraId="616A6A35" w14:textId="77777777"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4A796FDC" w14:textId="77777777" w:rsidR="0022150A" w:rsidRDefault="0022150A" w:rsidP="00FB7CB9">
            <w:pPr>
              <w:pStyle w:val="tabelakropka"/>
            </w:pPr>
            <w:r>
              <w:t>doświadczalnie znajduje ognisko i mierzy ogniskową soczewki skupiającej (9.7)</w:t>
            </w:r>
          </w:p>
          <w:p w14:paraId="2FC52762" w14:textId="77777777" w:rsidR="0022150A" w:rsidRPr="006D1637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zCs w:val="18"/>
              </w:rPr>
            </w:pPr>
            <w:r>
              <w:t xml:space="preserve">oblicza zdolność skupiającą soczewki ze wzoru </w:t>
            </w:r>
            <w:r w:rsidRPr="00D03B01">
              <w:rPr>
                <w:position w:val="-24"/>
              </w:rPr>
              <w:object w:dxaOrig="540" w:dyaOrig="540" w14:anchorId="78328C88">
                <v:shape id="_x0000_i1047" type="#_x0000_t75" style="width:27pt;height:26.4pt" o:ole="">
                  <v:imagedata r:id="rId49" o:title=""/>
                </v:shape>
                <o:OLEObject Type="Embed" ProgID="Equation.DSMT4" ShapeID="_x0000_i1047" DrawAspect="Content" ObjectID="_1755259339" r:id="rId50"/>
              </w:object>
            </w:r>
            <w:r>
              <w:t xml:space="preserve"> i wyraża ją w dioptriach (9.7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3984B9FC" w14:textId="77777777"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line="252" w:lineRule="auto"/>
              <w:ind w:left="170"/>
              <w:rPr>
                <w:rFonts w:asciiTheme="minorHAnsi" w:hAnsiTheme="minorHAnsi"/>
                <w:szCs w:val="18"/>
              </w:rPr>
            </w:pPr>
          </w:p>
        </w:tc>
      </w:tr>
      <w:tr w:rsidR="0022150A" w:rsidRPr="006D1637" w14:paraId="07E304AF" w14:textId="77777777" w:rsidTr="00FB7CB9">
        <w:tc>
          <w:tcPr>
            <w:tcW w:w="1908" w:type="dxa"/>
            <w:tcMar>
              <w:left w:w="57" w:type="dxa"/>
              <w:right w:w="57" w:type="dxa"/>
            </w:tcMar>
          </w:tcPr>
          <w:p w14:paraId="2DE74282" w14:textId="77777777" w:rsidR="0022150A" w:rsidRDefault="0022150A" w:rsidP="00FB7CB9">
            <w:pPr>
              <w:pStyle w:val="tabelabold"/>
              <w:spacing w:before="20" w:after="20"/>
              <w:rPr>
                <w:b w:val="0"/>
              </w:rPr>
            </w:pPr>
            <w:r>
              <w:rPr>
                <w:b w:val="0"/>
              </w:rPr>
              <w:t>12.7. Obrazy otrzymywane za </w:t>
            </w:r>
            <w:r w:rsidRPr="00D26BF4">
              <w:rPr>
                <w:b w:val="0"/>
              </w:rPr>
              <w:t>pomocą soczewek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1BEF38D0" w14:textId="77777777" w:rsidR="0022150A" w:rsidRPr="006D1637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zCs w:val="18"/>
              </w:rPr>
            </w:pPr>
            <w:r>
              <w:t>rozróżnia obrazy rzeczywiste, pozorne, proste, odwrócone, powiększone, pomniejszone (9.8)</w:t>
            </w: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14:paraId="43635742" w14:textId="77777777" w:rsidR="0022150A" w:rsidRDefault="0022150A" w:rsidP="00FB7CB9">
            <w:pPr>
              <w:pStyle w:val="tabelakropka"/>
            </w:pPr>
            <w:r>
              <w:t>wytwarza za pomocą soczewki skupiającej ostry obraz przedmiotu na ekranie (9.14a, 9.14b)</w:t>
            </w:r>
          </w:p>
          <w:p w14:paraId="551754B2" w14:textId="77777777" w:rsidR="0022150A" w:rsidRPr="004A7342" w:rsidRDefault="0022150A" w:rsidP="00FB7CB9">
            <w:pPr>
              <w:pStyle w:val="tabelakropka"/>
            </w:pPr>
            <w:r>
              <w:t>rysuje konstrukcje obrazów otrzymywanych za pomocą</w:t>
            </w:r>
            <w:r w:rsidRPr="00ED678A">
              <w:t xml:space="preserve"> soczew</w:t>
            </w:r>
            <w:r>
              <w:t>ek skupiających i rozpraszających (9.8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7B1902B5" w14:textId="77777777"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0989D5FD" w14:textId="77777777" w:rsidR="0022150A" w:rsidRPr="006D1637" w:rsidRDefault="0022150A" w:rsidP="00FB7CB9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>
              <w:t>na podstawie materiałów źródłowych opisuje zasadę działania prostych przyrządów optycznych (</w:t>
            </w:r>
            <w:r w:rsidRPr="00953082">
              <w:t xml:space="preserve">wym. ogólne </w:t>
            </w:r>
            <w:r>
              <w:t>IV)</w:t>
            </w:r>
          </w:p>
        </w:tc>
      </w:tr>
      <w:tr w:rsidR="0022150A" w:rsidRPr="006D1637" w14:paraId="39B45611" w14:textId="77777777" w:rsidTr="00FB7CB9">
        <w:tc>
          <w:tcPr>
            <w:tcW w:w="1908" w:type="dxa"/>
            <w:tcMar>
              <w:left w:w="57" w:type="dxa"/>
              <w:right w:w="57" w:type="dxa"/>
            </w:tcMar>
          </w:tcPr>
          <w:p w14:paraId="2B3762C6" w14:textId="77777777" w:rsidR="0022150A" w:rsidRDefault="0022150A" w:rsidP="00FB7CB9">
            <w:pPr>
              <w:pStyle w:val="tabelabold"/>
              <w:spacing w:before="20" w:after="20"/>
              <w:rPr>
                <w:b w:val="0"/>
              </w:rPr>
            </w:pPr>
            <w:r>
              <w:rPr>
                <w:b w:val="0"/>
              </w:rPr>
              <w:t>12.8. Wady wzroku. Krótkowzroczność i dalekowzrocz</w:t>
            </w:r>
            <w:r w:rsidRPr="00D26BF4">
              <w:rPr>
                <w:b w:val="0"/>
              </w:rPr>
              <w:t>ność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06D51E6C" w14:textId="77777777"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zCs w:val="18"/>
              </w:rPr>
            </w:pP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14:paraId="38FCDC91" w14:textId="77777777" w:rsidR="0022150A" w:rsidRDefault="0022150A" w:rsidP="00FB7CB9">
            <w:pPr>
              <w:pStyle w:val="tabelakropka"/>
            </w:pPr>
            <w:r w:rsidRPr="00ED678A">
              <w:t>wyjaśnia</w:t>
            </w:r>
            <w:r>
              <w:t xml:space="preserve">, na czym polegają </w:t>
            </w:r>
            <w:r w:rsidRPr="00ED678A">
              <w:t>kr</w:t>
            </w:r>
            <w:r>
              <w:t>ótkowzroczność i dalekowzroczność (9.9)</w:t>
            </w:r>
          </w:p>
          <w:p w14:paraId="57A67D84" w14:textId="77777777" w:rsidR="0022150A" w:rsidRPr="006D1637" w:rsidRDefault="0022150A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>
              <w:t>podaje rodzaje soczewek (skupiająca, rozpraszająca) do korygowania wad wzroku (9.9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292A1ECD" w14:textId="77777777" w:rsidR="0022150A" w:rsidRPr="00845365" w:rsidRDefault="0022150A" w:rsidP="00FB7CB9">
            <w:pPr>
              <w:pStyle w:val="tabelakropka"/>
            </w:pPr>
            <w:r>
              <w:t>opisuje rolę soczewek w </w:t>
            </w:r>
            <w:r w:rsidRPr="00ED678A">
              <w:t>korygowaniu wad wzroku</w:t>
            </w:r>
            <w:r>
              <w:t xml:space="preserve"> (9.9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4FEC5CE3" w14:textId="77777777" w:rsidR="0022150A" w:rsidRPr="006D1637" w:rsidRDefault="0022150A" w:rsidP="00FB7CB9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ED678A">
              <w:t xml:space="preserve">podaje znak zdolności skupiającej soczewek </w:t>
            </w:r>
            <w:r>
              <w:t>korygujących krótkowzroczność i </w:t>
            </w:r>
            <w:r w:rsidRPr="00ED678A">
              <w:t>dalekowzroczność</w:t>
            </w:r>
            <w:r>
              <w:t xml:space="preserve"> (9.9)</w:t>
            </w:r>
          </w:p>
        </w:tc>
      </w:tr>
      <w:tr w:rsidR="0022150A" w:rsidRPr="006D1637" w14:paraId="0F363DBE" w14:textId="77777777" w:rsidTr="00FB7CB9">
        <w:tc>
          <w:tcPr>
            <w:tcW w:w="1908" w:type="dxa"/>
            <w:tcMar>
              <w:left w:w="57" w:type="dxa"/>
              <w:right w:w="57" w:type="dxa"/>
            </w:tcMar>
          </w:tcPr>
          <w:p w14:paraId="5656AFB4" w14:textId="77777777" w:rsidR="0022150A" w:rsidRPr="00D26BF4" w:rsidRDefault="0022150A" w:rsidP="00FB7CB9">
            <w:pPr>
              <w:pStyle w:val="tabelabold"/>
              <w:spacing w:before="20" w:after="20"/>
              <w:rPr>
                <w:b w:val="0"/>
              </w:rPr>
            </w:pPr>
            <w:r>
              <w:rPr>
                <w:b w:val="0"/>
              </w:rPr>
              <w:t>12.9. Porównujemy</w:t>
            </w:r>
            <w:r w:rsidRPr="00D26BF4">
              <w:rPr>
                <w:b w:val="0"/>
              </w:rPr>
              <w:t xml:space="preserve"> fal</w:t>
            </w:r>
            <w:r>
              <w:rPr>
                <w:b w:val="0"/>
              </w:rPr>
              <w:t>e mechaniczne i elektromagnetyczne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569F6AF3" w14:textId="77777777"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zCs w:val="18"/>
              </w:rPr>
            </w:pP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14:paraId="3CD6CEF5" w14:textId="77777777" w:rsidR="0022150A" w:rsidRDefault="0022150A" w:rsidP="00FB7CB9">
            <w:pPr>
              <w:pStyle w:val="tabelakropka"/>
              <w:spacing w:before="40"/>
            </w:pPr>
            <w:r>
              <w:t>wymienia cechy wspólne i różnice w rozchodzeniu się fal mechanicznych i elektromagnetycznych (9.13)</w:t>
            </w:r>
          </w:p>
          <w:p w14:paraId="17CE6F50" w14:textId="77777777" w:rsidR="0022150A" w:rsidRPr="006D1637" w:rsidRDefault="0022150A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>
              <w:t>wymienia sposoby przekazywania informacji i wskazuje znaczenie fal elektromagnetycznych dla człowieka (9.13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65910F86" w14:textId="77777777" w:rsidR="0022150A" w:rsidRDefault="0022150A" w:rsidP="00FB7CB9">
            <w:pPr>
              <w:pStyle w:val="tabelakropka"/>
              <w:spacing w:before="40"/>
            </w:pPr>
            <w:r>
              <w:t xml:space="preserve">wykorzystuje do obliczeń związek </w:t>
            </w:r>
            <w:r w:rsidRPr="00195150">
              <w:rPr>
                <w:position w:val="-24"/>
              </w:rPr>
              <w:object w:dxaOrig="520" w:dyaOrig="540" w14:anchorId="46463597">
                <v:shape id="_x0000_i1048" type="#_x0000_t75" style="width:26.4pt;height:26.4pt" o:ole="">
                  <v:imagedata r:id="rId51" o:title=""/>
                </v:shape>
                <o:OLEObject Type="Embed" ProgID="Equation.DSMT4" ShapeID="_x0000_i1048" DrawAspect="Content" ObjectID="_1755259340" r:id="rId52"/>
              </w:object>
            </w:r>
            <w:r>
              <w:t xml:space="preserve"> (9.13)</w:t>
            </w:r>
          </w:p>
          <w:p w14:paraId="090D821E" w14:textId="77777777"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664564BB" w14:textId="77777777" w:rsidR="0022150A" w:rsidRPr="006D1637" w:rsidRDefault="0022150A" w:rsidP="00FB7CB9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>
              <w:t>wyjaśnia transport energii przez fale elektromagnetyczne (9.13)</w:t>
            </w:r>
          </w:p>
        </w:tc>
      </w:tr>
    </w:tbl>
    <w:p w14:paraId="2EEB5367" w14:textId="77777777" w:rsidR="0022150A" w:rsidRPr="006D1637" w:rsidRDefault="0022150A" w:rsidP="0022150A">
      <w:pPr>
        <w:rPr>
          <w:rFonts w:asciiTheme="minorHAnsi" w:hAnsiTheme="minorHAnsi"/>
          <w:spacing w:val="-4"/>
          <w:sz w:val="18"/>
          <w:szCs w:val="18"/>
        </w:rPr>
      </w:pPr>
    </w:p>
    <w:p w14:paraId="14EB64CC" w14:textId="77777777" w:rsidR="0022150A" w:rsidRPr="006D1637" w:rsidRDefault="0022150A" w:rsidP="0022150A">
      <w:pPr>
        <w:pStyle w:val="tytu03"/>
        <w:spacing w:before="0" w:after="60"/>
        <w:rPr>
          <w:rFonts w:asciiTheme="minorHAnsi" w:hAnsiTheme="minorHAnsi"/>
          <w:spacing w:val="-4"/>
          <w:sz w:val="18"/>
          <w:szCs w:val="18"/>
        </w:rPr>
      </w:pPr>
    </w:p>
    <w:p w14:paraId="25869970" w14:textId="77777777" w:rsidR="0022150A" w:rsidRPr="006D1637" w:rsidRDefault="0022150A" w:rsidP="0022150A">
      <w:pPr>
        <w:pStyle w:val="tytu03"/>
        <w:spacing w:before="0" w:after="60"/>
        <w:rPr>
          <w:rFonts w:asciiTheme="minorHAnsi" w:hAnsiTheme="minorHAnsi"/>
          <w:color w:val="4F81BD" w:themeColor="accent1"/>
          <w:spacing w:val="-4"/>
          <w:sz w:val="18"/>
          <w:szCs w:val="18"/>
        </w:rPr>
      </w:pPr>
    </w:p>
    <w:p w14:paraId="37B9216C" w14:textId="77777777" w:rsidR="006B5810" w:rsidRPr="002F1910" w:rsidRDefault="006B5810" w:rsidP="001E4CB0">
      <w:pPr>
        <w:ind w:left="142"/>
        <w:rPr>
          <w:rFonts w:ascii="Arial" w:hAnsi="Arial" w:cs="Arial"/>
          <w:color w:val="F09120"/>
        </w:rPr>
      </w:pPr>
    </w:p>
    <w:sectPr w:rsidR="006B5810" w:rsidRPr="002F1910" w:rsidSect="001E4CB0">
      <w:headerReference w:type="even" r:id="rId53"/>
      <w:headerReference w:type="default" r:id="rId54"/>
      <w:footerReference w:type="even" r:id="rId55"/>
      <w:footerReference w:type="default" r:id="rId56"/>
      <w:headerReference w:type="first" r:id="rId57"/>
      <w:footerReference w:type="first" r:id="rId58"/>
      <w:pgSz w:w="16838" w:h="11906" w:orient="landscape"/>
      <w:pgMar w:top="1560" w:right="820" w:bottom="849" w:left="1417" w:header="0" w:footer="0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7C32C11" w14:textId="77777777" w:rsidR="00D8438D" w:rsidRDefault="00D8438D" w:rsidP="00285D6F">
      <w:r>
        <w:separator/>
      </w:r>
    </w:p>
  </w:endnote>
  <w:endnote w:type="continuationSeparator" w:id="0">
    <w:p w14:paraId="579ADDA4" w14:textId="77777777" w:rsidR="00D8438D" w:rsidRDefault="00D8438D" w:rsidP="00285D6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Arial">
    <w:panose1 w:val="020B0604020202020204"/>
    <w:charset w:val="EE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EE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EE"/>
    <w:family w:val="swiss"/>
    <w:pitch w:val="variable"/>
    <w:sig w:usb0="E4002EFF" w:usb1="C200247B" w:usb2="00000009" w:usb3="00000000" w:csb0="000001FF" w:csb1="00000000"/>
  </w:font>
  <w:font w:name="Tahoma">
    <w:panose1 w:val="020B0604030504040204"/>
    <w:charset w:val="EE"/>
    <w:family w:val="swiss"/>
    <w:pitch w:val="variable"/>
    <w:sig w:usb0="E1002EFF" w:usb1="C000605B" w:usb2="00000029" w:usb3="00000000" w:csb0="000101FF" w:csb1="00000000"/>
  </w:font>
  <w:font w:name="Amasis MT Pro Black">
    <w:charset w:val="EE"/>
    <w:family w:val="roman"/>
    <w:pitch w:val="variable"/>
    <w:sig w:usb0="A00000AF" w:usb1="4000205B" w:usb2="00000000" w:usb3="00000000" w:csb0="00000093" w:csb1="00000000"/>
  </w:font>
  <w:font w:name="Swis721 WGL4 BT">
    <w:panose1 w:val="00000000000000000000"/>
    <w:charset w:val="00"/>
    <w:family w:val="roman"/>
    <w:notTrueType/>
    <w:pitch w:val="default"/>
  </w:font>
  <w:font w:name="Cambria Math">
    <w:panose1 w:val="02040503050406030204"/>
    <w:charset w:val="EE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EE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D6DABCF" w14:textId="77777777" w:rsidR="003F26A8" w:rsidRDefault="003F26A8">
    <w:pPr>
      <w:pStyle w:val="Stopka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308679A" w14:textId="77777777" w:rsidR="00EE01FE" w:rsidRDefault="00EE01FE" w:rsidP="00EE01FE">
    <w:pPr>
      <w:pStyle w:val="Stopka"/>
      <w:tabs>
        <w:tab w:val="clear" w:pos="9072"/>
        <w:tab w:val="right" w:pos="9639"/>
      </w:tabs>
      <w:spacing w:before="120"/>
      <w:ind w:left="-567"/>
    </w:pPr>
    <w:r w:rsidRPr="009E0F62">
      <w:rPr>
        <w:b/>
        <w:noProof/>
        <w:color w:val="003892"/>
      </w:rPr>
      <mc:AlternateContent>
        <mc:Choice Requires="wps">
          <w:drawing>
            <wp:anchor distT="0" distB="0" distL="114300" distR="114300" simplePos="0" relativeHeight="251666432" behindDoc="0" locked="0" layoutInCell="1" allowOverlap="1" wp14:anchorId="46D0B275" wp14:editId="4F5B090C">
              <wp:simplePos x="0" y="0"/>
              <wp:positionH relativeFrom="column">
                <wp:posOffset>-331083</wp:posOffset>
              </wp:positionH>
              <wp:positionV relativeFrom="paragraph">
                <wp:posOffset>1100</wp:posOffset>
              </wp:positionV>
              <wp:extent cx="9545444" cy="0"/>
              <wp:effectExtent l="0" t="0" r="17780" b="19050"/>
              <wp:wrapNone/>
              <wp:docPr id="3" name="Łącznik prostoliniowy 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9545444" cy="0"/>
                      </a:xfrm>
                      <a:prstGeom prst="line">
                        <a:avLst/>
                      </a:prstGeom>
                      <a:ln w="19050">
                        <a:solidFill>
                          <a:srgbClr val="F09120"/>
                        </a:solidFill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H relativeFrom="margin">
                <wp14:pctWidth>0</wp14:pctWidth>
              </wp14:sizeRelH>
            </wp:anchor>
          </w:drawing>
        </mc:Choice>
        <mc:Fallback>
          <w:pict>
            <v:line w14:anchorId="5730D508" id="Łącznik prostoliniowy 3" o:spid="_x0000_s1026" style="position:absolute;z-index:25166643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-26.05pt,.1pt" to="725.55pt,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" strokecolor="#f09120" strokeweight="1.5pt"/>
          </w:pict>
        </mc:Fallback>
      </mc:AlternateContent>
    </w:r>
    <w:r>
      <w:rPr>
        <w:b/>
        <w:color w:val="003892"/>
      </w:rPr>
      <w:t xml:space="preserve"> </w:t>
    </w:r>
    <w:r w:rsidRPr="009E0F62">
      <w:rPr>
        <w:b/>
        <w:color w:val="003892"/>
      </w:rPr>
      <w:t>AUTORZY:</w:t>
    </w:r>
    <w:r w:rsidRPr="00285D6F">
      <w:rPr>
        <w:color w:val="003892"/>
      </w:rPr>
      <w:t xml:space="preserve"> </w:t>
    </w:r>
    <w:r w:rsidR="00797D39">
      <w:t xml:space="preserve">Barbara </w:t>
    </w:r>
    <w:proofErr w:type="spellStart"/>
    <w:r w:rsidR="00797D39">
      <w:t>Sagnowska</w:t>
    </w:r>
    <w:proofErr w:type="spellEnd"/>
    <w:r w:rsidR="003F26A8">
      <w:tab/>
    </w:r>
    <w:r w:rsidR="003F26A8">
      <w:tab/>
    </w:r>
    <w:r w:rsidR="003F26A8">
      <w:tab/>
    </w:r>
    <w:r w:rsidR="003F26A8">
      <w:tab/>
    </w:r>
    <w:r w:rsidR="003F26A8">
      <w:tab/>
      <w:t>Przedmiotowy System Oceniania</w:t>
    </w:r>
  </w:p>
  <w:p w14:paraId="347B4681" w14:textId="77777777" w:rsidR="00EE01FE" w:rsidRDefault="00EE01FE" w:rsidP="00EE01FE">
    <w:pPr>
      <w:pStyle w:val="Stopka"/>
      <w:tabs>
        <w:tab w:val="clear" w:pos="9072"/>
        <w:tab w:val="right" w:pos="9639"/>
      </w:tabs>
      <w:ind w:left="-567" w:right="1"/>
    </w:pPr>
    <w:r>
      <w:rPr>
        <w:b/>
        <w:noProof/>
        <w:color w:val="003892"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7276E354" wp14:editId="55FC02C7">
              <wp:simplePos x="0" y="0"/>
              <wp:positionH relativeFrom="column">
                <wp:posOffset>-331083</wp:posOffset>
              </wp:positionH>
              <wp:positionV relativeFrom="paragraph">
                <wp:posOffset>111559</wp:posOffset>
              </wp:positionV>
              <wp:extent cx="9545320" cy="0"/>
              <wp:effectExtent l="0" t="0" r="17780" b="19050"/>
              <wp:wrapNone/>
              <wp:docPr id="5" name="Łącznik prostoliniowy 5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9545320" cy="0"/>
                      </a:xfrm>
                      <a:prstGeom prst="line">
                        <a:avLst/>
                      </a:prstGeom>
                      <a:ln w="6350">
                        <a:solidFill>
                          <a:schemeClr val="tx1"/>
                        </a:solidFill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H relativeFrom="margin">
                <wp14:pctWidth>0</wp14:pctWidth>
              </wp14:sizeRelH>
            </wp:anchor>
          </w:drawing>
        </mc:Choice>
        <mc:Fallback>
          <w:pict>
            <v:line w14:anchorId="7CC77610" id="Łącznik prostoliniowy 5" o:spid="_x0000_s1026" style="position:absolute;z-index:25166745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-26.05pt,8.8pt" to="725.55pt,8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" strokecolor="black [3213]" strokeweight=".5pt"/>
          </w:pict>
        </mc:Fallback>
      </mc:AlternateContent>
    </w:r>
  </w:p>
  <w:p w14:paraId="784C883E" w14:textId="77777777" w:rsidR="00EE01FE" w:rsidRDefault="00EE01FE" w:rsidP="0083577E">
    <w:pPr>
      <w:pStyle w:val="Stopka"/>
      <w:tabs>
        <w:tab w:val="clear" w:pos="4536"/>
        <w:tab w:val="clear" w:pos="9072"/>
      </w:tabs>
      <w:ind w:left="-1417"/>
      <w:rPr>
        <w:noProof/>
      </w:rPr>
    </w:pPr>
    <w:r>
      <w:rPr>
        <w:noProof/>
      </w:rPr>
      <w:drawing>
        <wp:inline distT="0" distB="0" distL="0" distR="0" wp14:anchorId="40037079" wp14:editId="5EFEA62D">
          <wp:extent cx="1556085" cy="296779"/>
          <wp:effectExtent l="0" t="0" r="0" b="8255"/>
          <wp:docPr id="6" name="Obraz 6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Stopka.wmf"/>
                  <pic:cNvPicPr/>
                </pic:nvPicPr>
                <pic:blipFill rotWithShape="1">
                  <a:blip r:embed="rId1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l="-8901" t="1185" r="84975" b="-18180"/>
                  <a:stretch/>
                </pic:blipFill>
                <pic:spPr bwMode="auto">
                  <a:xfrm>
                    <a:off x="0" y="0"/>
                    <a:ext cx="1556085" cy="296779"/>
                  </a:xfrm>
                  <a:prstGeom prst="rect">
                    <a:avLst/>
                  </a:prstGeom>
                  <a:ln>
                    <a:noFill/>
                  </a:ln>
                  <a:extLst>
                    <a:ext uri="{53640926-AAD7-44D8-BBD7-CCE9431645EC}">
                      <a14:shadowObscured xmlns:a14="http://schemas.microsoft.com/office/drawing/2010/main"/>
                    </a:ext>
                  </a:extLst>
                </pic:spPr>
              </pic:pic>
            </a:graphicData>
          </a:graphic>
        </wp:inline>
      </w:drawing>
    </w:r>
    <w:r>
      <w:tab/>
    </w:r>
    <w:r>
      <w:tab/>
    </w:r>
    <w:r>
      <w:tab/>
    </w:r>
    <w:r>
      <w:tab/>
    </w:r>
    <w:r>
      <w:tab/>
    </w:r>
    <w:r>
      <w:tab/>
    </w:r>
    <w:r>
      <w:tab/>
    </w:r>
    <w:r>
      <w:tab/>
      <w:t xml:space="preserve">    </w:t>
    </w:r>
    <w:r>
      <w:tab/>
    </w:r>
    <w:r>
      <w:tab/>
    </w:r>
    <w:r>
      <w:tab/>
    </w:r>
    <w:r>
      <w:tab/>
    </w:r>
    <w:r w:rsidR="0083577E">
      <w:t xml:space="preserve"> </w:t>
    </w:r>
    <w:r>
      <w:tab/>
    </w:r>
    <w:r w:rsidR="0083577E">
      <w:rPr>
        <w:noProof/>
      </w:rPr>
      <w:t xml:space="preserve">          </w:t>
    </w:r>
    <w:r w:rsidR="007963FD">
      <w:rPr>
        <w:noProof/>
      </w:rPr>
      <w:drawing>
        <wp:inline distT="0" distB="0" distL="0" distR="0" wp14:anchorId="6A39EC7A" wp14:editId="4B32063F">
          <wp:extent cx="2585972" cy="263224"/>
          <wp:effectExtent l="0" t="0" r="5080" b="3810"/>
          <wp:docPr id="2" name="Obraz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Stopka.tif"/>
                  <pic:cNvPicPr/>
                </pic:nvPicPr>
                <pic:blipFill rotWithShape="1">
                  <a:blip r:embed="rId2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l="61592"/>
                  <a:stretch/>
                </pic:blipFill>
                <pic:spPr bwMode="auto">
                  <a:xfrm>
                    <a:off x="0" y="0"/>
                    <a:ext cx="2636254" cy="268342"/>
                  </a:xfrm>
                  <a:prstGeom prst="rect">
                    <a:avLst/>
                  </a:prstGeom>
                  <a:ln>
                    <a:noFill/>
                  </a:ln>
                  <a:extLst>
                    <a:ext uri="{53640926-AAD7-44D8-BBD7-CCE9431645EC}">
                      <a14:shadowObscured xmlns:a14="http://schemas.microsoft.com/office/drawing/2010/main"/>
                    </a:ext>
                  </a:extLst>
                </pic:spPr>
              </pic:pic>
            </a:graphicData>
          </a:graphic>
        </wp:inline>
      </w:drawing>
    </w:r>
  </w:p>
  <w:p w14:paraId="2B13BA5F" w14:textId="77777777" w:rsidR="009130E5" w:rsidRDefault="009130E5" w:rsidP="009130E5">
    <w:pPr>
      <w:pStyle w:val="Stopka"/>
      <w:ind w:left="-1417"/>
      <w:jc w:val="center"/>
    </w:pPr>
    <w:r>
      <w:fldChar w:fldCharType="begin"/>
    </w:r>
    <w:r>
      <w:instrText>PAGE   \* MERGEFORMAT</w:instrText>
    </w:r>
    <w:r>
      <w:fldChar w:fldCharType="separate"/>
    </w:r>
    <w:r w:rsidR="003F26A8">
      <w:rPr>
        <w:noProof/>
      </w:rPr>
      <w:t>1</w:t>
    </w:r>
    <w:r>
      <w:fldChar w:fldCharType="end"/>
    </w:r>
  </w:p>
  <w:p w14:paraId="2EE18E21" w14:textId="77777777" w:rsidR="009130E5" w:rsidRPr="00285D6F" w:rsidRDefault="009130E5" w:rsidP="00D22D55">
    <w:pPr>
      <w:pStyle w:val="Stopka"/>
      <w:tabs>
        <w:tab w:val="clear" w:pos="4536"/>
        <w:tab w:val="clear" w:pos="9072"/>
      </w:tabs>
      <w:ind w:left="-1417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9A48307" w14:textId="77777777" w:rsidR="003F26A8" w:rsidRDefault="003F26A8">
    <w:pPr>
      <w:pStyle w:val="Stopka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9EF5A26" w14:textId="77777777" w:rsidR="00D8438D" w:rsidRDefault="00D8438D" w:rsidP="00285D6F">
      <w:r>
        <w:separator/>
      </w:r>
    </w:p>
  </w:footnote>
  <w:footnote w:type="continuationSeparator" w:id="0">
    <w:p w14:paraId="75B0A4FA" w14:textId="77777777" w:rsidR="00D8438D" w:rsidRDefault="00D8438D" w:rsidP="00285D6F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CD772D9" w14:textId="77777777" w:rsidR="003F26A8" w:rsidRDefault="003F26A8">
    <w:pPr>
      <w:pStyle w:val="Nagwek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B832227" w14:textId="77777777" w:rsidR="00435B7E" w:rsidRDefault="00D22D55" w:rsidP="00EC12C2">
    <w:pPr>
      <w:pStyle w:val="Nagwek"/>
      <w:tabs>
        <w:tab w:val="clear" w:pos="9072"/>
      </w:tabs>
      <w:spacing w:after="40"/>
      <w:ind w:left="142" w:right="142"/>
    </w:pPr>
    <w:r>
      <w:rPr>
        <w:noProof/>
      </w:rPr>
      <w:drawing>
        <wp:anchor distT="0" distB="0" distL="114300" distR="114300" simplePos="0" relativeHeight="251664384" behindDoc="1" locked="0" layoutInCell="1" allowOverlap="1" wp14:anchorId="4CF857B4" wp14:editId="6E4967C9">
          <wp:simplePos x="0" y="0"/>
          <wp:positionH relativeFrom="column">
            <wp:posOffset>5288915</wp:posOffset>
          </wp:positionH>
          <wp:positionV relativeFrom="paragraph">
            <wp:posOffset>36429</wp:posOffset>
          </wp:positionV>
          <wp:extent cx="3992136" cy="954726"/>
          <wp:effectExtent l="0" t="0" r="0" b="0"/>
          <wp:wrapNone/>
          <wp:docPr id="1" name="Obraz 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glowka_uczepl.png"/>
                  <pic:cNvPicPr/>
                </pic:nvPicPr>
                <pic:blipFill rotWithShape="1"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l="22761" r="24669"/>
                  <a:stretch/>
                </pic:blipFill>
                <pic:spPr bwMode="auto">
                  <a:xfrm>
                    <a:off x="0" y="0"/>
                    <a:ext cx="3992136" cy="954726"/>
                  </a:xfrm>
                  <a:prstGeom prst="rect">
                    <a:avLst/>
                  </a:prstGeom>
                  <a:ln>
                    <a:noFill/>
                  </a:ln>
                  <a:extLst>
                    <a:ext uri="{53640926-AAD7-44D8-BBD7-CCE9431645EC}">
                      <a14:shadowObscured xmlns:a14="http://schemas.microsoft.com/office/drawing/2010/main"/>
                    </a:ext>
                  </a:extLst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="00435B7E">
      <w:rPr>
        <w:noProof/>
      </w:rPr>
      <w:drawing>
        <wp:anchor distT="0" distB="0" distL="114300" distR="114300" simplePos="0" relativeHeight="251662336" behindDoc="1" locked="0" layoutInCell="1" allowOverlap="1" wp14:anchorId="111F75B2" wp14:editId="7EF2E1E3">
          <wp:simplePos x="0" y="0"/>
          <wp:positionH relativeFrom="column">
            <wp:posOffset>-899795</wp:posOffset>
          </wp:positionH>
          <wp:positionV relativeFrom="paragraph">
            <wp:posOffset>43815</wp:posOffset>
          </wp:positionV>
          <wp:extent cx="7591425" cy="954405"/>
          <wp:effectExtent l="0" t="0" r="9525" b="0"/>
          <wp:wrapNone/>
          <wp:docPr id="10" name="Obraz 10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glowka_uczepl.pn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591425" cy="954405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  <w:p w14:paraId="60C20E8E" w14:textId="77777777" w:rsidR="00435B7E" w:rsidRDefault="00435B7E" w:rsidP="00435B7E">
    <w:pPr>
      <w:pStyle w:val="Nagwek"/>
      <w:tabs>
        <w:tab w:val="clear" w:pos="9072"/>
      </w:tabs>
      <w:ind w:left="142" w:right="142"/>
    </w:pPr>
  </w:p>
  <w:p w14:paraId="0FB54464" w14:textId="77777777" w:rsidR="00435B7E" w:rsidRDefault="00435B7E" w:rsidP="00435B7E">
    <w:pPr>
      <w:pStyle w:val="Nagwek"/>
      <w:tabs>
        <w:tab w:val="clear" w:pos="9072"/>
      </w:tabs>
      <w:ind w:left="142" w:right="142"/>
    </w:pPr>
  </w:p>
  <w:p w14:paraId="380D6BE6" w14:textId="77777777" w:rsidR="00285D6F" w:rsidRDefault="00435B7E" w:rsidP="00797D39">
    <w:pPr>
      <w:pStyle w:val="Nagwek"/>
      <w:tabs>
        <w:tab w:val="clear" w:pos="9072"/>
      </w:tabs>
      <w:ind w:left="142" w:right="-283"/>
    </w:pPr>
    <w:r>
      <w:rPr>
        <w:b/>
        <w:color w:val="F09120"/>
      </w:rPr>
      <w:t>Przedmiot</w:t>
    </w:r>
    <w:r w:rsidRPr="00435B7E">
      <w:rPr>
        <w:color w:val="F09120"/>
      </w:rPr>
      <w:t xml:space="preserve"> </w:t>
    </w:r>
    <w:r w:rsidR="0022150A">
      <w:t>| Świat fizyki</w:t>
    </w:r>
    <w:r w:rsidR="00797D39">
      <w:t xml:space="preserve"> | Klasy 7</w:t>
    </w:r>
    <w:r w:rsidR="00797D39">
      <w:softHyphen/>
      <w:t>–8</w:t>
    </w:r>
    <w:r>
      <w:tab/>
    </w:r>
    <w:r>
      <w:tab/>
    </w:r>
    <w:r>
      <w:tab/>
    </w:r>
    <w:r>
      <w:tab/>
    </w:r>
    <w:r>
      <w:tab/>
    </w:r>
    <w:r>
      <w:tab/>
    </w:r>
    <w:r w:rsidR="00D22D55">
      <w:tab/>
    </w:r>
    <w:r w:rsidR="00D22D55">
      <w:tab/>
    </w:r>
    <w:r w:rsidR="00D22D55">
      <w:tab/>
    </w:r>
    <w:r w:rsidR="00D22D55">
      <w:tab/>
    </w:r>
    <w:r w:rsidR="00D22D55">
      <w:tab/>
    </w:r>
    <w:r w:rsidR="00D22D55">
      <w:tab/>
    </w:r>
    <w:r w:rsidR="00D22D55">
      <w:tab/>
    </w:r>
    <w:r w:rsidR="0022150A">
      <w:rPr>
        <w:i/>
      </w:rPr>
      <w:t>Szkoła podstawowa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72D67CE" w14:textId="77777777" w:rsidR="003F26A8" w:rsidRDefault="003F26A8">
    <w:pPr>
      <w:pStyle w:val="Nagwek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33954BE"/>
    <w:multiLevelType w:val="hybridMultilevel"/>
    <w:tmpl w:val="7C3CA2DA"/>
    <w:lvl w:ilvl="0" w:tplc="468CD302">
      <w:numFmt w:val="bullet"/>
      <w:lvlText w:val="•"/>
      <w:lvlJc w:val="left"/>
      <w:pPr>
        <w:ind w:left="720" w:hanging="360"/>
      </w:pPr>
      <w:rPr>
        <w:rFonts w:ascii="Arial" w:hAnsi="Arial" w:hint="default"/>
        <w:b/>
        <w:color w:val="003892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38D6333"/>
    <w:multiLevelType w:val="hybridMultilevel"/>
    <w:tmpl w:val="0C2AFAA6"/>
    <w:lvl w:ilvl="0" w:tplc="AD423366">
      <w:numFmt w:val="bullet"/>
      <w:lvlText w:val="•"/>
      <w:lvlJc w:val="left"/>
      <w:pPr>
        <w:ind w:left="720" w:hanging="360"/>
      </w:pPr>
      <w:rPr>
        <w:rFonts w:ascii="Arial" w:eastAsiaTheme="minorHAnsi" w:hAnsi="Arial" w:cs="Arial" w:hint="default"/>
        <w:b/>
        <w:color w:val="0033FF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3A812176"/>
    <w:multiLevelType w:val="multilevel"/>
    <w:tmpl w:val="30627AC4"/>
    <w:lvl w:ilvl="0">
      <w:start w:val="7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5"/>
      <w:numFmt w:val="decimal"/>
      <w:isLgl/>
      <w:lvlText w:val="%1.%2.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720" w:hanging="72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080" w:hanging="108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080" w:hanging="108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1440" w:hanging="1440"/>
      </w:pPr>
      <w:rPr>
        <w:rFonts w:hint="default"/>
      </w:rPr>
    </w:lvl>
  </w:abstractNum>
  <w:abstractNum w:abstractNumId="3" w15:restartNumberingAfterBreak="0">
    <w:nsid w:val="44DA2F52"/>
    <w:multiLevelType w:val="hybridMultilevel"/>
    <w:tmpl w:val="13BC7F5C"/>
    <w:lvl w:ilvl="0" w:tplc="468CD302">
      <w:numFmt w:val="bullet"/>
      <w:lvlText w:val="•"/>
      <w:lvlJc w:val="left"/>
      <w:pPr>
        <w:ind w:left="720" w:hanging="360"/>
      </w:pPr>
      <w:rPr>
        <w:rFonts w:ascii="Arial" w:hAnsi="Arial" w:hint="default"/>
        <w:b/>
        <w:color w:val="003892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47C17D1C"/>
    <w:multiLevelType w:val="hybridMultilevel"/>
    <w:tmpl w:val="D42090CE"/>
    <w:lvl w:ilvl="0" w:tplc="468CD302">
      <w:numFmt w:val="bullet"/>
      <w:lvlText w:val="•"/>
      <w:lvlJc w:val="left"/>
      <w:pPr>
        <w:ind w:left="720" w:hanging="360"/>
      </w:pPr>
      <w:rPr>
        <w:rFonts w:ascii="Arial" w:hAnsi="Arial" w:hint="default"/>
        <w:b/>
        <w:color w:val="003892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71017784"/>
    <w:multiLevelType w:val="hybridMultilevel"/>
    <w:tmpl w:val="CC5803FC"/>
    <w:lvl w:ilvl="0" w:tplc="0415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74C91E6B"/>
    <w:multiLevelType w:val="hybridMultilevel"/>
    <w:tmpl w:val="FA703B28"/>
    <w:lvl w:ilvl="0" w:tplc="D3E45154">
      <w:start w:val="1"/>
      <w:numFmt w:val="bullet"/>
      <w:pStyle w:val="tabelakropka"/>
      <w:lvlText w:val=""/>
      <w:lvlJc w:val="left"/>
      <w:pPr>
        <w:tabs>
          <w:tab w:val="num" w:pos="170"/>
        </w:tabs>
        <w:ind w:left="170" w:hanging="17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 w16cid:durableId="1353920426">
    <w:abstractNumId w:val="5"/>
  </w:num>
  <w:num w:numId="2" w16cid:durableId="822820323">
    <w:abstractNumId w:val="1"/>
  </w:num>
  <w:num w:numId="3" w16cid:durableId="966198713">
    <w:abstractNumId w:val="4"/>
  </w:num>
  <w:num w:numId="4" w16cid:durableId="541790987">
    <w:abstractNumId w:val="0"/>
  </w:num>
  <w:num w:numId="5" w16cid:durableId="919406283">
    <w:abstractNumId w:val="3"/>
  </w:num>
  <w:num w:numId="6" w16cid:durableId="959651140">
    <w:abstractNumId w:val="6"/>
  </w:num>
  <w:num w:numId="7" w16cid:durableId="1173303042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/>
  <w:defaultTabStop w:val="708"/>
  <w:hyphenationZone w:val="425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285D6F"/>
    <w:rsid w:val="001E4CB0"/>
    <w:rsid w:val="001F0820"/>
    <w:rsid w:val="0022150A"/>
    <w:rsid w:val="00245DA5"/>
    <w:rsid w:val="00285D6F"/>
    <w:rsid w:val="002F1910"/>
    <w:rsid w:val="003145F7"/>
    <w:rsid w:val="00317434"/>
    <w:rsid w:val="003572A4"/>
    <w:rsid w:val="003B19DC"/>
    <w:rsid w:val="003F26A8"/>
    <w:rsid w:val="00435B7E"/>
    <w:rsid w:val="00592B22"/>
    <w:rsid w:val="00602ABB"/>
    <w:rsid w:val="006257F7"/>
    <w:rsid w:val="00672759"/>
    <w:rsid w:val="006B5810"/>
    <w:rsid w:val="007963FD"/>
    <w:rsid w:val="00797D39"/>
    <w:rsid w:val="007B3CB5"/>
    <w:rsid w:val="0083577E"/>
    <w:rsid w:val="008648E0"/>
    <w:rsid w:val="0089186E"/>
    <w:rsid w:val="008C2636"/>
    <w:rsid w:val="009130E5"/>
    <w:rsid w:val="00914856"/>
    <w:rsid w:val="009D4894"/>
    <w:rsid w:val="009E0F62"/>
    <w:rsid w:val="00A239DF"/>
    <w:rsid w:val="00A5798A"/>
    <w:rsid w:val="00AB49BA"/>
    <w:rsid w:val="00B63701"/>
    <w:rsid w:val="00D22D55"/>
    <w:rsid w:val="00D8438D"/>
    <w:rsid w:val="00DA3881"/>
    <w:rsid w:val="00E94882"/>
    <w:rsid w:val="00EC12C2"/>
    <w:rsid w:val="00EE01FE"/>
    <w:rsid w:val="00FD3A8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l-PL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2050"/>
    <o:shapelayout v:ext="edit">
      <o:idmap v:ext="edit" data="2"/>
    </o:shapelayout>
  </w:shapeDefaults>
  <w:decimalSymbol w:val=","/>
  <w:listSeparator w:val=";"/>
  <w14:docId w14:val="33BE8B92"/>
  <w15:docId w15:val="{B2359C79-1586-4D5F-9419-45EF434FEA9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pl-PL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ny">
    <w:name w:val="Normal"/>
    <w:qFormat/>
    <w:rsid w:val="0022150A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pl-PL"/>
    </w:rPr>
  </w:style>
  <w:style w:type="character" w:default="1" w:styleId="Domylnaczcionkaakapitu">
    <w:name w:val="Default Paragraph Font"/>
    <w:uiPriority w:val="1"/>
    <w:semiHidden/>
    <w:unhideWhenUsed/>
  </w:style>
  <w:style w:type="table" w:default="1" w:styleId="Standardowy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listy">
    <w:name w:val="No List"/>
    <w:uiPriority w:val="99"/>
    <w:semiHidden/>
    <w:unhideWhenUsed/>
  </w:style>
  <w:style w:type="paragraph" w:styleId="Nagwek">
    <w:name w:val="header"/>
    <w:basedOn w:val="Normalny"/>
    <w:link w:val="NagwekZnak"/>
    <w:uiPriority w:val="99"/>
    <w:unhideWhenUsed/>
    <w:rsid w:val="00285D6F"/>
    <w:pPr>
      <w:tabs>
        <w:tab w:val="center" w:pos="4536"/>
        <w:tab w:val="right" w:pos="9072"/>
      </w:tabs>
    </w:pPr>
  </w:style>
  <w:style w:type="character" w:customStyle="1" w:styleId="NagwekZnak">
    <w:name w:val="Nagłówek Znak"/>
    <w:basedOn w:val="Domylnaczcionkaakapitu"/>
    <w:link w:val="Nagwek"/>
    <w:uiPriority w:val="99"/>
    <w:rsid w:val="00285D6F"/>
  </w:style>
  <w:style w:type="paragraph" w:styleId="Stopka">
    <w:name w:val="footer"/>
    <w:basedOn w:val="Normalny"/>
    <w:link w:val="StopkaZnak"/>
    <w:uiPriority w:val="99"/>
    <w:unhideWhenUsed/>
    <w:rsid w:val="00285D6F"/>
    <w:pPr>
      <w:tabs>
        <w:tab w:val="center" w:pos="4536"/>
        <w:tab w:val="right" w:pos="9072"/>
      </w:tabs>
    </w:pPr>
  </w:style>
  <w:style w:type="character" w:customStyle="1" w:styleId="StopkaZnak">
    <w:name w:val="Stopka Znak"/>
    <w:basedOn w:val="Domylnaczcionkaakapitu"/>
    <w:link w:val="Stopka"/>
    <w:uiPriority w:val="99"/>
    <w:rsid w:val="00285D6F"/>
  </w:style>
  <w:style w:type="paragraph" w:styleId="Tekstdymka">
    <w:name w:val="Balloon Text"/>
    <w:basedOn w:val="Normalny"/>
    <w:link w:val="TekstdymkaZnak"/>
    <w:uiPriority w:val="99"/>
    <w:semiHidden/>
    <w:unhideWhenUsed/>
    <w:rsid w:val="00285D6F"/>
    <w:rPr>
      <w:rFonts w:ascii="Tahoma" w:hAnsi="Tahoma" w:cs="Tahoma"/>
      <w:sz w:val="16"/>
      <w:szCs w:val="16"/>
    </w:rPr>
  </w:style>
  <w:style w:type="character" w:customStyle="1" w:styleId="TekstdymkaZnak">
    <w:name w:val="Tekst dymka Znak"/>
    <w:basedOn w:val="Domylnaczcionkaakapitu"/>
    <w:link w:val="Tekstdymka"/>
    <w:uiPriority w:val="99"/>
    <w:semiHidden/>
    <w:rsid w:val="00285D6F"/>
    <w:rPr>
      <w:rFonts w:ascii="Tahoma" w:hAnsi="Tahoma" w:cs="Tahoma"/>
      <w:sz w:val="16"/>
      <w:szCs w:val="16"/>
    </w:rPr>
  </w:style>
  <w:style w:type="paragraph" w:styleId="Akapitzlist">
    <w:name w:val="List Paragraph"/>
    <w:basedOn w:val="Normalny"/>
    <w:uiPriority w:val="34"/>
    <w:qFormat/>
    <w:rsid w:val="006B5810"/>
    <w:pPr>
      <w:ind w:left="720"/>
      <w:contextualSpacing/>
    </w:pPr>
  </w:style>
  <w:style w:type="table" w:styleId="Tabela-Siatka">
    <w:name w:val="Table Grid"/>
    <w:basedOn w:val="Standardowy"/>
    <w:rsid w:val="006B581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elakropka">
    <w:name w:val="tabela kropka"/>
    <w:basedOn w:val="Normalny"/>
    <w:link w:val="tabelakropkaZnak"/>
    <w:rsid w:val="0022150A"/>
    <w:pPr>
      <w:numPr>
        <w:numId w:val="6"/>
      </w:numPr>
      <w:spacing w:before="60" w:after="60"/>
    </w:pPr>
    <w:rPr>
      <w:sz w:val="18"/>
    </w:rPr>
  </w:style>
  <w:style w:type="character" w:customStyle="1" w:styleId="tabelakropkaZnak">
    <w:name w:val="tabela kropka Znak"/>
    <w:basedOn w:val="Domylnaczcionkaakapitu"/>
    <w:link w:val="tabelakropka"/>
    <w:rsid w:val="0022150A"/>
    <w:rPr>
      <w:rFonts w:ascii="Times New Roman" w:eastAsia="Times New Roman" w:hAnsi="Times New Roman" w:cs="Times New Roman"/>
      <w:sz w:val="18"/>
      <w:szCs w:val="24"/>
      <w:lang w:eastAsia="pl-PL"/>
    </w:rPr>
  </w:style>
  <w:style w:type="paragraph" w:customStyle="1" w:styleId="tytu03">
    <w:name w:val="tytuł 03"/>
    <w:basedOn w:val="Normalny"/>
    <w:link w:val="tytu03Znak"/>
    <w:rsid w:val="0022150A"/>
    <w:pPr>
      <w:spacing w:before="120" w:after="120"/>
    </w:pPr>
    <w:rPr>
      <w:b/>
      <w:sz w:val="22"/>
    </w:rPr>
  </w:style>
  <w:style w:type="character" w:customStyle="1" w:styleId="tytu03Znak">
    <w:name w:val="tytuł 03 Znak"/>
    <w:basedOn w:val="Domylnaczcionkaakapitu"/>
    <w:link w:val="tytu03"/>
    <w:rsid w:val="0022150A"/>
    <w:rPr>
      <w:rFonts w:ascii="Times New Roman" w:eastAsia="Times New Roman" w:hAnsi="Times New Roman" w:cs="Times New Roman"/>
      <w:b/>
      <w:szCs w:val="24"/>
      <w:lang w:eastAsia="pl-PL"/>
    </w:rPr>
  </w:style>
  <w:style w:type="paragraph" w:customStyle="1" w:styleId="tabelabold">
    <w:name w:val="tabela bold"/>
    <w:basedOn w:val="Normalny"/>
    <w:link w:val="tabelaboldZnak"/>
    <w:rsid w:val="0022150A"/>
    <w:pPr>
      <w:spacing w:before="60" w:after="60"/>
    </w:pPr>
    <w:rPr>
      <w:b/>
      <w:sz w:val="18"/>
    </w:rPr>
  </w:style>
  <w:style w:type="character" w:customStyle="1" w:styleId="tabelaboldZnak">
    <w:name w:val="tabela bold Znak"/>
    <w:basedOn w:val="Domylnaczcionkaakapitu"/>
    <w:link w:val="tabelabold"/>
    <w:rsid w:val="0022150A"/>
    <w:rPr>
      <w:rFonts w:ascii="Times New Roman" w:eastAsia="Times New Roman" w:hAnsi="Times New Roman" w:cs="Times New Roman"/>
      <w:b/>
      <w:sz w:val="18"/>
      <w:szCs w:val="24"/>
      <w:lang w:eastAsia="pl-PL"/>
    </w:rPr>
  </w:style>
  <w:style w:type="paragraph" w:customStyle="1" w:styleId="tytu01">
    <w:name w:val="tytuł 01"/>
    <w:basedOn w:val="Normalny"/>
    <w:uiPriority w:val="99"/>
    <w:rsid w:val="0022150A"/>
    <w:pPr>
      <w:spacing w:before="240" w:after="120"/>
    </w:pPr>
    <w:rPr>
      <w:b/>
      <w:sz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5.wmf"/><Relationship Id="rId21" Type="http://schemas.openxmlformats.org/officeDocument/2006/relationships/image" Target="media/image7.wmf"/><Relationship Id="rId34" Type="http://schemas.openxmlformats.org/officeDocument/2006/relationships/image" Target="media/image13.wmf"/><Relationship Id="rId42" Type="http://schemas.openxmlformats.org/officeDocument/2006/relationships/oleObject" Target="embeddings/oleObject19.bin"/><Relationship Id="rId47" Type="http://schemas.openxmlformats.org/officeDocument/2006/relationships/image" Target="media/image19.wmf"/><Relationship Id="rId50" Type="http://schemas.openxmlformats.org/officeDocument/2006/relationships/oleObject" Target="embeddings/oleObject23.bin"/><Relationship Id="rId55" Type="http://schemas.openxmlformats.org/officeDocument/2006/relationships/footer" Target="footer1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image" Target="media/image9.wmf"/><Relationship Id="rId33" Type="http://schemas.openxmlformats.org/officeDocument/2006/relationships/oleObject" Target="embeddings/oleObject14.bin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oleObject" Target="embeddings/oleObject7.bin"/><Relationship Id="rId29" Type="http://schemas.openxmlformats.org/officeDocument/2006/relationships/image" Target="media/image11.wmf"/><Relationship Id="rId41" Type="http://schemas.openxmlformats.org/officeDocument/2006/relationships/image" Target="media/image16.wmf"/><Relationship Id="rId54" Type="http://schemas.openxmlformats.org/officeDocument/2006/relationships/header" Target="header2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9.bin"/><Relationship Id="rId32" Type="http://schemas.openxmlformats.org/officeDocument/2006/relationships/image" Target="media/image12.wmf"/><Relationship Id="rId37" Type="http://schemas.openxmlformats.org/officeDocument/2006/relationships/image" Target="media/image14.wmf"/><Relationship Id="rId40" Type="http://schemas.openxmlformats.org/officeDocument/2006/relationships/oleObject" Target="embeddings/oleObject18.bin"/><Relationship Id="rId45" Type="http://schemas.openxmlformats.org/officeDocument/2006/relationships/image" Target="media/image18.wmf"/><Relationship Id="rId53" Type="http://schemas.openxmlformats.org/officeDocument/2006/relationships/header" Target="header1.xml"/><Relationship Id="rId58" Type="http://schemas.openxmlformats.org/officeDocument/2006/relationships/footer" Target="footer3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image" Target="media/image8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0.wmf"/><Relationship Id="rId57" Type="http://schemas.openxmlformats.org/officeDocument/2006/relationships/header" Target="header3.xml"/><Relationship Id="rId10" Type="http://schemas.openxmlformats.org/officeDocument/2006/relationships/image" Target="media/image2.wmf"/><Relationship Id="rId19" Type="http://schemas.openxmlformats.org/officeDocument/2006/relationships/image" Target="media/image6.wmf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oleObject" Target="embeddings/oleObject8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5.bin"/><Relationship Id="rId43" Type="http://schemas.openxmlformats.org/officeDocument/2006/relationships/image" Target="media/image17.wmf"/><Relationship Id="rId48" Type="http://schemas.openxmlformats.org/officeDocument/2006/relationships/oleObject" Target="embeddings/oleObject22.bin"/><Relationship Id="rId56" Type="http://schemas.openxmlformats.org/officeDocument/2006/relationships/footer" Target="footer2.xml"/><Relationship Id="rId8" Type="http://schemas.openxmlformats.org/officeDocument/2006/relationships/image" Target="media/image1.wmf"/><Relationship Id="rId51" Type="http://schemas.openxmlformats.org/officeDocument/2006/relationships/image" Target="media/image21.wmf"/><Relationship Id="rId3" Type="http://schemas.openxmlformats.org/officeDocument/2006/relationships/styles" Target="styles.xml"/></Relationships>
</file>

<file path=word/_rels/footer2.xml.rels><?xml version="1.0" encoding="UTF-8" standalone="yes"?>
<Relationships xmlns="http://schemas.openxmlformats.org/package/2006/relationships"><Relationship Id="rId2" Type="http://schemas.openxmlformats.org/officeDocument/2006/relationships/image" Target="media/image24.tif"/><Relationship Id="rId1" Type="http://schemas.openxmlformats.org/officeDocument/2006/relationships/image" Target="media/image23.wmf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22.png"/></Relationships>
</file>

<file path=word/theme/theme1.xml><?xml version="1.0" encoding="utf-8"?>
<a:theme xmlns:a="http://schemas.openxmlformats.org/drawingml/2006/main" name="Motyw pakietu Office">
  <a:themeElements>
    <a:clrScheme name="Pakiet 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Pakiet 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Pakiet 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F8867A8-1846-4B33-AC2A-112F95D6A52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8</Pages>
  <Words>2672</Words>
  <Characters>16037</Characters>
  <Application>Microsoft Office Word</Application>
  <DocSecurity>0</DocSecurity>
  <Lines>133</Lines>
  <Paragraphs>37</Paragraphs>
  <ScaleCrop>false</ScaleCrop>
  <HeadingPairs>
    <vt:vector size="2" baseType="variant">
      <vt:variant>
        <vt:lpstr>Tytuł</vt:lpstr>
      </vt:variant>
      <vt:variant>
        <vt:i4>1</vt:i4>
      </vt:variant>
    </vt:vector>
  </HeadingPairs>
  <TitlesOfParts>
    <vt:vector size="1" baseType="lpstr">
      <vt:lpstr/>
    </vt:vector>
  </TitlesOfParts>
  <Company>WSiP Sp. z o.o.</Company>
  <LinksUpToDate>false</LinksUpToDate>
  <CharactersWithSpaces>1867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arta Jedlinska</dc:creator>
  <cp:lastModifiedBy>Jolanta Daczko</cp:lastModifiedBy>
  <cp:revision>2</cp:revision>
  <dcterms:created xsi:type="dcterms:W3CDTF">2023-09-03T13:14:00Z</dcterms:created>
  <dcterms:modified xsi:type="dcterms:W3CDTF">2023-09-03T13:14:00Z</dcterms:modified>
</cp:coreProperties>
</file>